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80" r:id="rId3"/>
    <p:sldId id="262" r:id="rId4"/>
    <p:sldId id="261" r:id="rId5"/>
    <p:sldId id="264" r:id="rId6"/>
    <p:sldId id="263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4" r:id="rId15"/>
    <p:sldId id="278" r:id="rId16"/>
    <p:sldId id="275" r:id="rId17"/>
  </p:sldIdLst>
  <p:sldSz cx="9144000" cy="6858000" type="screen4x3"/>
  <p:notesSz cx="9942830" cy="6815455"/>
  <p:defaultTextStyle>
    <a:defPPr>
      <a:defRPr lang="vi-VN"/>
    </a:defPPr>
    <a:lvl1pPr marL="0" lvl="0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6600" b="1" i="0" u="none" kern="1200" baseline="0">
        <a:solidFill>
          <a:srgbClr val="FF3300"/>
        </a:solidFill>
        <a:latin typeface="Times New Roman" panose="02020603050405020304" pitchFamily="18" charset="0"/>
        <a:ea typeface="+mn-ea"/>
        <a:cs typeface="+mn-cs"/>
      </a:defRPr>
    </a:lvl1pPr>
    <a:lvl2pPr marL="457200" lvl="1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6600" b="1" i="0" u="none" kern="1200" baseline="0">
        <a:solidFill>
          <a:srgbClr val="FF3300"/>
        </a:solidFill>
        <a:latin typeface="Times New Roman" panose="02020603050405020304" pitchFamily="18" charset="0"/>
        <a:ea typeface="+mn-ea"/>
        <a:cs typeface="+mn-cs"/>
      </a:defRPr>
    </a:lvl2pPr>
    <a:lvl3pPr marL="914400" lvl="2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6600" b="1" i="0" u="none" kern="1200" baseline="0">
        <a:solidFill>
          <a:srgbClr val="FF3300"/>
        </a:solidFill>
        <a:latin typeface="Times New Roman" panose="02020603050405020304" pitchFamily="18" charset="0"/>
        <a:ea typeface="+mn-ea"/>
        <a:cs typeface="+mn-cs"/>
      </a:defRPr>
    </a:lvl3pPr>
    <a:lvl4pPr marL="1371600" lvl="3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6600" b="1" i="0" u="none" kern="1200" baseline="0">
        <a:solidFill>
          <a:srgbClr val="FF3300"/>
        </a:solidFill>
        <a:latin typeface="Times New Roman" panose="02020603050405020304" pitchFamily="18" charset="0"/>
        <a:ea typeface="+mn-ea"/>
        <a:cs typeface="+mn-cs"/>
      </a:defRPr>
    </a:lvl4pPr>
    <a:lvl5pPr marL="1828800" lvl="4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6600" b="1" i="0" u="none" kern="1200" baseline="0">
        <a:solidFill>
          <a:srgbClr val="FF3300"/>
        </a:solidFill>
        <a:latin typeface="Times New Roman" panose="02020603050405020304" pitchFamily="18" charset="0"/>
        <a:ea typeface="+mn-ea"/>
        <a:cs typeface="+mn-cs"/>
      </a:defRPr>
    </a:lvl5pPr>
    <a:lvl6pPr marL="2286000" lvl="5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6600" b="1" i="0" u="none" kern="1200" baseline="0">
        <a:solidFill>
          <a:srgbClr val="FF3300"/>
        </a:solidFill>
        <a:latin typeface="Times New Roman" panose="02020603050405020304" pitchFamily="18" charset="0"/>
        <a:ea typeface="+mn-ea"/>
        <a:cs typeface="+mn-cs"/>
      </a:defRPr>
    </a:lvl6pPr>
    <a:lvl7pPr marL="2743200" lvl="6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6600" b="1" i="0" u="none" kern="1200" baseline="0">
        <a:solidFill>
          <a:srgbClr val="FF3300"/>
        </a:solidFill>
        <a:latin typeface="Times New Roman" panose="02020603050405020304" pitchFamily="18" charset="0"/>
        <a:ea typeface="+mn-ea"/>
        <a:cs typeface="+mn-cs"/>
      </a:defRPr>
    </a:lvl7pPr>
    <a:lvl8pPr marL="3200400" lvl="7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6600" b="1" i="0" u="none" kern="1200" baseline="0">
        <a:solidFill>
          <a:srgbClr val="FF3300"/>
        </a:solidFill>
        <a:latin typeface="Times New Roman" panose="02020603050405020304" pitchFamily="18" charset="0"/>
        <a:ea typeface="+mn-ea"/>
        <a:cs typeface="+mn-cs"/>
      </a:defRPr>
    </a:lvl8pPr>
    <a:lvl9pPr marL="3657600" lvl="8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6600" b="1" i="0" u="none" kern="1200" baseline="0">
        <a:solidFill>
          <a:srgbClr val="FF3300"/>
        </a:solidFill>
        <a:latin typeface="Times New Roman" panose="02020603050405020304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6600"/>
    <a:srgbClr val="CC0000"/>
    <a:srgbClr val="990000"/>
    <a:srgbClr val="99FFCC"/>
    <a:srgbClr val="CC3399"/>
    <a:srgbClr val="4D4D4D"/>
    <a:srgbClr val="CCFF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620"/>
    <p:restoredTop sz="94660"/>
  </p:normalViewPr>
  <p:slideViewPr>
    <p:cSldViewPr showGuides="1">
      <p:cViewPr>
        <p:scale>
          <a:sx n="74" d="100"/>
          <a:sy n="74" d="100"/>
        </p:scale>
        <p:origin x="-118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handoutMaster" Target="handoutMasters/handoutMaster1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8475" cy="3413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 b="0" smtClean="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32450" y="0"/>
            <a:ext cx="4308475" cy="3413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 smtClean="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3825"/>
            <a:ext cx="430847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 b="0" smtClean="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32450" y="6473825"/>
            <a:ext cx="430847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vi-VN" sz="1200" b="0" dirty="0">
                <a:solidFill>
                  <a:schemeClr val="tx1"/>
                </a:solidFill>
                <a:latin typeface="Arial" panose="020B0604020202020204" pitchFamily="34" charset="0"/>
              </a:rPr>
            </a:fld>
            <a:endParaRPr lang="vi-VN" sz="1200" b="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8475" cy="3413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 b="0" smtClean="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32450" y="0"/>
            <a:ext cx="4308475" cy="3413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 smtClean="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388" name="Rectangle 4"/>
          <p:cNvSpPr>
            <a:spLocks noRot="1" noTextEdit="1"/>
          </p:cNvSpPr>
          <p:nvPr>
            <p:ph type="sldImg" idx="2"/>
          </p:nvPr>
        </p:nvSpPr>
        <p:spPr>
          <a:xfrm>
            <a:off x="3267075" y="511175"/>
            <a:ext cx="3408363" cy="255587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3775" y="3236913"/>
            <a:ext cx="7954963" cy="3067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  <a:endParaRPr kumimoji="0" lang="vi-V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  <a:endParaRPr kumimoji="0" lang="vi-V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  <a:endParaRPr kumimoji="0" lang="vi-V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  <a:endParaRPr kumimoji="0" lang="vi-V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vi-V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3825"/>
            <a:ext cx="430847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 b="0" smtClean="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32450" y="6473825"/>
            <a:ext cx="430847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vi-VN" sz="1200" b="0" dirty="0">
                <a:solidFill>
                  <a:schemeClr val="tx1"/>
                </a:solidFill>
                <a:latin typeface="Arial" panose="020B0604020202020204" pitchFamily="34" charset="0"/>
              </a:rPr>
            </a:fld>
            <a:endParaRPr lang="vi-VN" sz="1200" b="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vi-VN" dirty="0"/>
            </a:fld>
            <a:endParaRPr lang="vi-V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vi-VN" dirty="0"/>
            </a:fld>
            <a:endParaRPr lang="vi-V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vi-VN" dirty="0"/>
            </a:fld>
            <a:endParaRPr lang="vi-V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vi-VN" dirty="0"/>
            </a:fld>
            <a:endParaRPr lang="vi-V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vi-VN" dirty="0"/>
            </a:fld>
            <a:endParaRPr lang="vi-V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vi-VN" dirty="0"/>
            </a:fld>
            <a:endParaRPr lang="vi-V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vi-VN" dirty="0"/>
            </a:fld>
            <a:endParaRPr lang="vi-V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vi-VN" dirty="0"/>
            </a:fld>
            <a:endParaRPr lang="vi-V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vi-VN" dirty="0"/>
            </a:fld>
            <a:endParaRPr lang="vi-V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vi-VN" dirty="0"/>
            </a:fld>
            <a:endParaRPr lang="vi-V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vi-VN" dirty="0"/>
            </a:fld>
            <a:endParaRPr lang="vi-V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vi-VN" dirty="0"/>
            </a:fld>
            <a:endParaRPr lang="vi-V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vi-VN" altLang="en-US" dirty="0"/>
              <a:t>Click to edit Master title style</a:t>
            </a:r>
            <a:endParaRPr lang="vi-V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vi-VN" altLang="en-US" dirty="0"/>
              <a:t>Click to edit Master text styles</a:t>
            </a:r>
            <a:endParaRPr lang="vi-VN" altLang="en-US" dirty="0"/>
          </a:p>
          <a:p>
            <a:pPr lvl="1"/>
            <a:r>
              <a:rPr lang="vi-VN" altLang="en-US" dirty="0"/>
              <a:t>Second level</a:t>
            </a:r>
            <a:endParaRPr lang="vi-VN" altLang="en-US" dirty="0"/>
          </a:p>
          <a:p>
            <a:pPr lvl="2"/>
            <a:r>
              <a:rPr lang="vi-VN" altLang="en-US" dirty="0"/>
              <a:t>Third level</a:t>
            </a:r>
            <a:endParaRPr lang="vi-VN" altLang="en-US" dirty="0"/>
          </a:p>
          <a:p>
            <a:pPr lvl="3"/>
            <a:r>
              <a:rPr lang="vi-VN" altLang="en-US" dirty="0"/>
              <a:t>Fourth level</a:t>
            </a:r>
            <a:endParaRPr lang="vi-VN" altLang="en-US" dirty="0"/>
          </a:p>
          <a:p>
            <a:pPr lvl="4"/>
            <a:r>
              <a:rPr lang="vi-VN" altLang="en-US" dirty="0"/>
              <a:t>Fifth level</a:t>
            </a:r>
            <a:endParaRPr lang="vi-V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 b="0" smtClean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 smtClean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vi-VN" dirty="0"/>
            </a:fld>
            <a:endParaRPr lang="vi-VN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26.wmf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32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30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oleObject" Target="../embeddings/oleObject30.bin"/><Relationship Id="rId7" Type="http://schemas.openxmlformats.org/officeDocument/2006/relationships/image" Target="../media/image29.png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3.wmf"/><Relationship Id="rId19" Type="http://schemas.openxmlformats.org/officeDocument/2006/relationships/vmlDrawing" Target="../drawings/vmlDrawing11.vml"/><Relationship Id="rId18" Type="http://schemas.openxmlformats.org/officeDocument/2006/relationships/slideLayout" Target="../slideLayouts/slideLayout12.xml"/><Relationship Id="rId17" Type="http://schemas.openxmlformats.org/officeDocument/2006/relationships/image" Target="../media/image40.wmf"/><Relationship Id="rId16" Type="http://schemas.openxmlformats.org/officeDocument/2006/relationships/oleObject" Target="../embeddings/oleObject34.bin"/><Relationship Id="rId15" Type="http://schemas.openxmlformats.org/officeDocument/2006/relationships/image" Target="../media/image39.wmf"/><Relationship Id="rId14" Type="http://schemas.openxmlformats.org/officeDocument/2006/relationships/oleObject" Target="../embeddings/oleObject33.bin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32.bin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1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e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6.wmf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4.xml"/><Relationship Id="rId15" Type="http://schemas.openxmlformats.org/officeDocument/2006/relationships/image" Target="../media/image13.png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3.png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3.png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13.png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5440" y="483870"/>
            <a:ext cx="8684895" cy="4292600"/>
          </a:xfrm>
          <a:prstGeom prst="rect">
            <a:avLst/>
          </a:prstGeom>
        </p:spPr>
      </p:pic>
      <p:sp>
        <p:nvSpPr>
          <p:cNvPr id="6" name="Text Box 5"/>
          <p:cNvSpPr txBox="1"/>
          <p:nvPr/>
        </p:nvSpPr>
        <p:spPr>
          <a:xfrm>
            <a:off x="1323975" y="4855845"/>
            <a:ext cx="690562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36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50800" dist="114300" dir="2700000" algn="tl" rotWithShape="0">
                    <a:prstClr val="black">
                      <a:alpha val="40000"/>
                    </a:prstClr>
                  </a:outerShdw>
                </a:effectLst>
              </a:rPr>
              <a:t>Tổ Toán</a:t>
            </a:r>
            <a:endParaRPr lang="en-US" sz="360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50800" dist="114300" dir="2700000" algn="tl" rotWithShape="0">
                  <a:prstClr val="black">
                    <a:alpha val="40000"/>
                  </a:prstClr>
                </a:outerShdw>
              </a:effectLst>
            </a:endParaRPr>
          </a:p>
          <a:p>
            <a:pPr algn="l"/>
            <a:r>
              <a:rPr lang="en-US" sz="36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50800" dist="114300" dir="2700000" algn="tl" rotWithShape="0">
                    <a:prstClr val="black">
                      <a:alpha val="40000"/>
                    </a:prstClr>
                  </a:outerShdw>
                </a:effectLst>
              </a:rPr>
              <a:t>Giáo Viên :</a:t>
            </a:r>
            <a:endParaRPr lang="en-US" sz="360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50800" dist="1143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433388" y="-9525"/>
            <a:ext cx="3490913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x-none" sz="4000" b="0" dirty="0">
                <a:solidFill>
                  <a:srgbClr val="CC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:</a:t>
            </a:r>
            <a:endParaRPr sz="4000" b="0" dirty="0">
              <a:solidFill>
                <a:srgbClr val="CC3399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117600" y="692150"/>
            <a:ext cx="7775575" cy="1006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sz="3000" i="1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các cặp tam giác đồng dạng với nhau từ các tam giác sau</a:t>
            </a:r>
            <a:r>
              <a:rPr lang="en-US" altLang="x-none" sz="3000" i="1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3000" i="1" dirty="0">
              <a:solidFill>
                <a:srgbClr val="4D4D4D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220663" y="793750"/>
            <a:ext cx="615950" cy="492125"/>
          </a:xfrm>
          <a:prstGeom prst="rect">
            <a:avLst/>
          </a:prstGeom>
          <a:solidFill>
            <a:srgbClr val="33CC33"/>
          </a:solidFill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?2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79388" y="4149725"/>
            <a:ext cx="24479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3200" b="0" dirty="0">
                <a:solidFill>
                  <a:srgbClr val="FF0066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</a:t>
            </a:r>
            <a:r>
              <a:rPr lang="en-US" altLang="x-none" sz="3200" i="1" dirty="0">
                <a:solidFill>
                  <a:srgbClr val="FF0066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  <a:r>
              <a:rPr sz="3200" i="1" dirty="0">
                <a:solidFill>
                  <a:srgbClr val="FF0066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2400" i="1" dirty="0">
              <a:solidFill>
                <a:srgbClr val="FF0066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0246" name="Group 6"/>
          <p:cNvGrpSpPr/>
          <p:nvPr/>
        </p:nvGrpSpPr>
        <p:grpSpPr>
          <a:xfrm>
            <a:off x="381000" y="1828800"/>
            <a:ext cx="2097088" cy="1995488"/>
            <a:chOff x="349" y="1115"/>
            <a:chExt cx="1321" cy="1257"/>
          </a:xfrm>
        </p:grpSpPr>
        <p:sp>
          <p:nvSpPr>
            <p:cNvPr id="24583" name="AutoShape 7"/>
            <p:cNvSpPr>
              <a:spLocks noChangeArrowheads="1"/>
            </p:cNvSpPr>
            <p:nvPr/>
          </p:nvSpPr>
          <p:spPr bwMode="auto">
            <a:xfrm>
              <a:off x="575" y="1480"/>
              <a:ext cx="852" cy="612"/>
            </a:xfrm>
            <a:prstGeom prst="triangle">
              <a:avLst>
                <a:gd name="adj" fmla="val 30815"/>
              </a:avLst>
            </a:prstGeom>
            <a:noFill/>
            <a:ln w="38100">
              <a:solidFill>
                <a:schemeClr val="bg2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584" name="Text Box 8"/>
            <p:cNvSpPr txBox="1">
              <a:spLocks noChangeArrowheads="1"/>
            </p:cNvSpPr>
            <p:nvPr/>
          </p:nvSpPr>
          <p:spPr bwMode="auto">
            <a:xfrm>
              <a:off x="763" y="1115"/>
              <a:ext cx="303" cy="3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585" name="Text Box 9"/>
            <p:cNvSpPr txBox="1">
              <a:spLocks noChangeArrowheads="1"/>
            </p:cNvSpPr>
            <p:nvPr/>
          </p:nvSpPr>
          <p:spPr bwMode="auto">
            <a:xfrm>
              <a:off x="1383" y="2006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586" name="Text Box 10"/>
            <p:cNvSpPr txBox="1">
              <a:spLocks noChangeArrowheads="1"/>
            </p:cNvSpPr>
            <p:nvPr/>
          </p:nvSpPr>
          <p:spPr bwMode="auto">
            <a:xfrm>
              <a:off x="349" y="2007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587" name="Arc 11"/>
            <p:cNvSpPr/>
            <p:nvPr/>
          </p:nvSpPr>
          <p:spPr bwMode="auto">
            <a:xfrm rot="8225955">
              <a:off x="793" y="1555"/>
              <a:ext cx="181" cy="181"/>
            </a:xfrm>
            <a:custGeom>
              <a:avLst/>
              <a:gdLst>
                <a:gd name="G0" fmla="+- 5038 0 0"/>
                <a:gd name="G1" fmla="+- 21600 0 0"/>
                <a:gd name="G2" fmla="+- 21600 0 0"/>
                <a:gd name="T0" fmla="*/ 0 w 26638"/>
                <a:gd name="T1" fmla="*/ 596 h 21600"/>
                <a:gd name="T2" fmla="*/ 26638 w 26638"/>
                <a:gd name="T3" fmla="*/ 21600 h 21600"/>
                <a:gd name="T4" fmla="*/ 5038 w 2663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638" h="21600" fill="none" extrusionOk="0">
                  <a:moveTo>
                    <a:pt x="-1" y="595"/>
                  </a:moveTo>
                  <a:cubicBezTo>
                    <a:pt x="1650" y="199"/>
                    <a:pt x="3341" y="-1"/>
                    <a:pt x="5038" y="0"/>
                  </a:cubicBezTo>
                  <a:cubicBezTo>
                    <a:pt x="16967" y="0"/>
                    <a:pt x="26638" y="9670"/>
                    <a:pt x="26638" y="21600"/>
                  </a:cubicBezTo>
                </a:path>
                <a:path w="26638" h="21600" stroke="0" extrusionOk="0">
                  <a:moveTo>
                    <a:pt x="-1" y="595"/>
                  </a:moveTo>
                  <a:cubicBezTo>
                    <a:pt x="1650" y="199"/>
                    <a:pt x="3341" y="-1"/>
                    <a:pt x="5038" y="0"/>
                  </a:cubicBezTo>
                  <a:cubicBezTo>
                    <a:pt x="16967" y="0"/>
                    <a:pt x="26638" y="9670"/>
                    <a:pt x="26638" y="21600"/>
                  </a:cubicBezTo>
                  <a:lnTo>
                    <a:pt x="5038" y="2160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588" name="Text Box 12"/>
            <p:cNvSpPr txBox="1">
              <a:spLocks noChangeArrowheads="1"/>
            </p:cNvSpPr>
            <p:nvPr/>
          </p:nvSpPr>
          <p:spPr bwMode="auto">
            <a:xfrm>
              <a:off x="737" y="1706"/>
              <a:ext cx="377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4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70</a:t>
              </a:r>
              <a:r>
                <a:rPr kumimoji="0" lang="en-US" sz="2400" b="0" kern="1200" cap="none" spc="0" normalizeH="0" baseline="3000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endParaRPr kumimoji="0" lang="vi-VN" sz="2400" b="0" kern="1200" cap="none" spc="0" normalizeH="0" baseline="3000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589" name="Text Box 13"/>
            <p:cNvSpPr txBox="1">
              <a:spLocks noChangeArrowheads="1"/>
            </p:cNvSpPr>
            <p:nvPr/>
          </p:nvSpPr>
          <p:spPr bwMode="auto">
            <a:xfrm>
              <a:off x="439" y="16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endParaRPr kumimoji="0" lang="vi-VN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590" name="Text Box 14"/>
            <p:cNvSpPr txBox="1">
              <a:spLocks noChangeArrowheads="1"/>
            </p:cNvSpPr>
            <p:nvPr/>
          </p:nvSpPr>
          <p:spPr bwMode="auto">
            <a:xfrm>
              <a:off x="1164" y="151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endParaRPr kumimoji="0" lang="vi-VN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47" name="Group 15"/>
          <p:cNvGrpSpPr/>
          <p:nvPr/>
        </p:nvGrpSpPr>
        <p:grpSpPr>
          <a:xfrm>
            <a:off x="2590800" y="1447800"/>
            <a:ext cx="3417888" cy="2452688"/>
            <a:chOff x="1725" y="1341"/>
            <a:chExt cx="2153" cy="1545"/>
          </a:xfrm>
        </p:grpSpPr>
        <p:sp>
          <p:nvSpPr>
            <p:cNvPr id="24592" name="AutoShape 16"/>
            <p:cNvSpPr>
              <a:spLocks noChangeArrowheads="1"/>
            </p:cNvSpPr>
            <p:nvPr/>
          </p:nvSpPr>
          <p:spPr bwMode="auto">
            <a:xfrm>
              <a:off x="1978" y="1570"/>
              <a:ext cx="1655" cy="1023"/>
            </a:xfrm>
            <a:prstGeom prst="triangle">
              <a:avLst>
                <a:gd name="adj" fmla="val 20856"/>
              </a:avLst>
            </a:prstGeom>
            <a:noFill/>
            <a:ln w="38100">
              <a:solidFill>
                <a:schemeClr val="bg2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593" name="Text Box 17"/>
            <p:cNvSpPr txBox="1">
              <a:spLocks noChangeArrowheads="1"/>
            </p:cNvSpPr>
            <p:nvPr/>
          </p:nvSpPr>
          <p:spPr bwMode="auto">
            <a:xfrm>
              <a:off x="2018" y="1341"/>
              <a:ext cx="276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594" name="Text Box 18"/>
            <p:cNvSpPr txBox="1">
              <a:spLocks noChangeArrowheads="1"/>
            </p:cNvSpPr>
            <p:nvPr/>
          </p:nvSpPr>
          <p:spPr bwMode="auto">
            <a:xfrm>
              <a:off x="3620" y="2430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595" name="Text Box 19"/>
            <p:cNvSpPr txBox="1">
              <a:spLocks noChangeArrowheads="1"/>
            </p:cNvSpPr>
            <p:nvPr/>
          </p:nvSpPr>
          <p:spPr bwMode="auto">
            <a:xfrm>
              <a:off x="1725" y="2475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596" name="Arc 20"/>
            <p:cNvSpPr/>
            <p:nvPr/>
          </p:nvSpPr>
          <p:spPr bwMode="auto">
            <a:xfrm rot="468094">
              <a:off x="2055" y="2313"/>
              <a:ext cx="281" cy="255"/>
            </a:xfrm>
            <a:custGeom>
              <a:avLst/>
              <a:gdLst>
                <a:gd name="G0" fmla="+- 1963 0 0"/>
                <a:gd name="G1" fmla="+- 21600 0 0"/>
                <a:gd name="G2" fmla="+- 21600 0 0"/>
                <a:gd name="T0" fmla="*/ 0 w 23563"/>
                <a:gd name="T1" fmla="*/ 89 h 21600"/>
                <a:gd name="T2" fmla="*/ 23563 w 23563"/>
                <a:gd name="T3" fmla="*/ 21600 h 21600"/>
                <a:gd name="T4" fmla="*/ 1963 w 2356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63" h="21600" fill="none" extrusionOk="0">
                  <a:moveTo>
                    <a:pt x="0" y="89"/>
                  </a:moveTo>
                  <a:cubicBezTo>
                    <a:pt x="652" y="29"/>
                    <a:pt x="1307" y="-1"/>
                    <a:pt x="1963" y="0"/>
                  </a:cubicBezTo>
                  <a:cubicBezTo>
                    <a:pt x="13892" y="0"/>
                    <a:pt x="23563" y="9670"/>
                    <a:pt x="23563" y="21600"/>
                  </a:cubicBezTo>
                </a:path>
                <a:path w="23563" h="21600" stroke="0" extrusionOk="0">
                  <a:moveTo>
                    <a:pt x="0" y="89"/>
                  </a:moveTo>
                  <a:cubicBezTo>
                    <a:pt x="652" y="29"/>
                    <a:pt x="1307" y="-1"/>
                    <a:pt x="1963" y="0"/>
                  </a:cubicBezTo>
                  <a:cubicBezTo>
                    <a:pt x="13892" y="0"/>
                    <a:pt x="23563" y="9670"/>
                    <a:pt x="23563" y="21600"/>
                  </a:cubicBezTo>
                  <a:lnTo>
                    <a:pt x="1963" y="2160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597" name="Text Box 21"/>
            <p:cNvSpPr txBox="1">
              <a:spLocks noChangeArrowheads="1"/>
            </p:cNvSpPr>
            <p:nvPr/>
          </p:nvSpPr>
          <p:spPr bwMode="auto">
            <a:xfrm>
              <a:off x="2244" y="2160"/>
              <a:ext cx="377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4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70</a:t>
              </a:r>
              <a:r>
                <a:rPr kumimoji="0" lang="en-US" sz="2400" b="0" kern="1200" cap="none" spc="0" normalizeH="0" baseline="3000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endParaRPr kumimoji="0" lang="vi-VN" sz="2400" b="0" kern="1200" cap="none" spc="0" normalizeH="0" baseline="3000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598" name="Text Box 22"/>
            <p:cNvSpPr txBox="1">
              <a:spLocks noChangeArrowheads="1"/>
            </p:cNvSpPr>
            <p:nvPr/>
          </p:nvSpPr>
          <p:spPr bwMode="auto">
            <a:xfrm>
              <a:off x="1828" y="187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  <a:endParaRPr kumimoji="0" lang="vi-VN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599" name="Text Box 23"/>
            <p:cNvSpPr txBox="1">
              <a:spLocks noChangeArrowheads="1"/>
            </p:cNvSpPr>
            <p:nvPr/>
          </p:nvSpPr>
          <p:spPr bwMode="auto">
            <a:xfrm>
              <a:off x="2608" y="255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6</a:t>
              </a:r>
              <a:endParaRPr kumimoji="0" lang="vi-VN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48" name="Group 24"/>
          <p:cNvGrpSpPr/>
          <p:nvPr/>
        </p:nvGrpSpPr>
        <p:grpSpPr>
          <a:xfrm>
            <a:off x="6211888" y="1600200"/>
            <a:ext cx="2932112" cy="2311400"/>
            <a:chOff x="3936" y="1069"/>
            <a:chExt cx="1847" cy="1456"/>
          </a:xfrm>
        </p:grpSpPr>
        <p:sp>
          <p:nvSpPr>
            <p:cNvPr id="24601" name="AutoShape 25"/>
            <p:cNvSpPr>
              <a:spLocks noChangeArrowheads="1"/>
            </p:cNvSpPr>
            <p:nvPr/>
          </p:nvSpPr>
          <p:spPr bwMode="auto">
            <a:xfrm>
              <a:off x="4090" y="1344"/>
              <a:ext cx="1542" cy="861"/>
            </a:xfrm>
            <a:prstGeom prst="triangle">
              <a:avLst>
                <a:gd name="adj" fmla="val 14301"/>
              </a:avLst>
            </a:prstGeom>
            <a:noFill/>
            <a:ln w="38100">
              <a:solidFill>
                <a:schemeClr val="bg2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602" name="Arc 26"/>
            <p:cNvSpPr/>
            <p:nvPr/>
          </p:nvSpPr>
          <p:spPr bwMode="auto">
            <a:xfrm rot="-485274">
              <a:off x="4090" y="2024"/>
              <a:ext cx="202" cy="210"/>
            </a:xfrm>
            <a:custGeom>
              <a:avLst/>
              <a:gdLst>
                <a:gd name="G0" fmla="+- 0 0 0"/>
                <a:gd name="G1" fmla="+- 21028 0 0"/>
                <a:gd name="G2" fmla="+- 21600 0 0"/>
                <a:gd name="T0" fmla="*/ 4939 w 21600"/>
                <a:gd name="T1" fmla="*/ 0 h 21028"/>
                <a:gd name="T2" fmla="*/ 21600 w 21600"/>
                <a:gd name="T3" fmla="*/ 21028 h 21028"/>
                <a:gd name="T4" fmla="*/ 0 w 21600"/>
                <a:gd name="T5" fmla="*/ 21028 h 21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028" fill="none" extrusionOk="0">
                  <a:moveTo>
                    <a:pt x="4938" y="0"/>
                  </a:moveTo>
                  <a:cubicBezTo>
                    <a:pt x="14700" y="2292"/>
                    <a:pt x="21600" y="11001"/>
                    <a:pt x="21600" y="21028"/>
                  </a:cubicBezTo>
                </a:path>
                <a:path w="21600" h="21028" stroke="0" extrusionOk="0">
                  <a:moveTo>
                    <a:pt x="4938" y="0"/>
                  </a:moveTo>
                  <a:cubicBezTo>
                    <a:pt x="14700" y="2292"/>
                    <a:pt x="21600" y="11001"/>
                    <a:pt x="21600" y="21028"/>
                  </a:cubicBezTo>
                  <a:lnTo>
                    <a:pt x="0" y="21028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603" name="Text Box 27"/>
            <p:cNvSpPr txBox="1">
              <a:spLocks noChangeArrowheads="1"/>
            </p:cNvSpPr>
            <p:nvPr/>
          </p:nvSpPr>
          <p:spPr bwMode="auto">
            <a:xfrm>
              <a:off x="4362" y="1069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Q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604" name="Text Box 28"/>
            <p:cNvSpPr txBox="1">
              <a:spLocks noChangeArrowheads="1"/>
            </p:cNvSpPr>
            <p:nvPr/>
          </p:nvSpPr>
          <p:spPr bwMode="auto">
            <a:xfrm>
              <a:off x="3954" y="2160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605" name="Text Box 29"/>
            <p:cNvSpPr txBox="1">
              <a:spLocks noChangeArrowheads="1"/>
            </p:cNvSpPr>
            <p:nvPr/>
          </p:nvSpPr>
          <p:spPr bwMode="auto">
            <a:xfrm>
              <a:off x="5496" y="2158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606" name="Text Box 30"/>
            <p:cNvSpPr txBox="1">
              <a:spLocks noChangeArrowheads="1"/>
            </p:cNvSpPr>
            <p:nvPr/>
          </p:nvSpPr>
          <p:spPr bwMode="auto">
            <a:xfrm>
              <a:off x="4314" y="1842"/>
              <a:ext cx="42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75</a:t>
              </a:r>
              <a:r>
                <a:rPr kumimoji="0" lang="en-US" sz="2800" b="0" kern="1200" cap="none" spc="0" normalizeH="0" baseline="3000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endParaRPr kumimoji="0" lang="vi-VN" sz="2800" b="0" kern="1200" cap="none" spc="0" normalizeH="0" baseline="3000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607" name="Text Box 31"/>
            <p:cNvSpPr txBox="1">
              <a:spLocks noChangeArrowheads="1"/>
            </p:cNvSpPr>
            <p:nvPr/>
          </p:nvSpPr>
          <p:spPr bwMode="auto">
            <a:xfrm>
              <a:off x="3936" y="1616"/>
              <a:ext cx="24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608" name="Text Box 32"/>
            <p:cNvSpPr txBox="1">
              <a:spLocks noChangeArrowheads="1"/>
            </p:cNvSpPr>
            <p:nvPr/>
          </p:nvSpPr>
          <p:spPr bwMode="auto">
            <a:xfrm>
              <a:off x="4752" y="2160"/>
              <a:ext cx="24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5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609" name="Arc 33"/>
            <p:cNvSpPr/>
            <p:nvPr/>
          </p:nvSpPr>
          <p:spPr bwMode="auto">
            <a:xfrm rot="-485274">
              <a:off x="4090" y="1971"/>
              <a:ext cx="245" cy="252"/>
            </a:xfrm>
            <a:custGeom>
              <a:avLst/>
              <a:gdLst>
                <a:gd name="G0" fmla="+- 0 0 0"/>
                <a:gd name="G1" fmla="+- 21028 0 0"/>
                <a:gd name="G2" fmla="+- 21600 0 0"/>
                <a:gd name="T0" fmla="*/ 4939 w 21600"/>
                <a:gd name="T1" fmla="*/ 0 h 21028"/>
                <a:gd name="T2" fmla="*/ 21600 w 21600"/>
                <a:gd name="T3" fmla="*/ 21028 h 21028"/>
                <a:gd name="T4" fmla="*/ 0 w 21600"/>
                <a:gd name="T5" fmla="*/ 21028 h 21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028" fill="none" extrusionOk="0">
                  <a:moveTo>
                    <a:pt x="4938" y="0"/>
                  </a:moveTo>
                  <a:cubicBezTo>
                    <a:pt x="14700" y="2292"/>
                    <a:pt x="21600" y="11001"/>
                    <a:pt x="21600" y="21028"/>
                  </a:cubicBezTo>
                </a:path>
                <a:path w="21600" h="21028" stroke="0" extrusionOk="0">
                  <a:moveTo>
                    <a:pt x="4938" y="0"/>
                  </a:moveTo>
                  <a:cubicBezTo>
                    <a:pt x="14700" y="2292"/>
                    <a:pt x="21600" y="11001"/>
                    <a:pt x="21600" y="21028"/>
                  </a:cubicBezTo>
                  <a:lnTo>
                    <a:pt x="0" y="21028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827088" y="3789363"/>
            <a:ext cx="84597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vi-VN" sz="24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			b)				c)</a:t>
            </a:r>
            <a:endParaRPr kumimoji="0" lang="vi-VN" sz="24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5" name="Group 35"/>
          <p:cNvGrpSpPr/>
          <p:nvPr/>
        </p:nvGrpSpPr>
        <p:grpSpPr>
          <a:xfrm>
            <a:off x="0" y="4495800"/>
            <a:ext cx="4464050" cy="641350"/>
            <a:chOff x="-23" y="2886"/>
            <a:chExt cx="2812" cy="404"/>
          </a:xfrm>
        </p:grpSpPr>
        <p:sp>
          <p:nvSpPr>
            <p:cNvPr id="24612" name="Text Box 36"/>
            <p:cNvSpPr txBox="1">
              <a:spLocks noChangeArrowheads="1"/>
            </p:cNvSpPr>
            <p:nvPr/>
          </p:nvSpPr>
          <p:spPr bwMode="auto">
            <a:xfrm>
              <a:off x="-23" y="2886"/>
              <a:ext cx="2812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just" defTabSz="914400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en-US" sz="36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" panose="05000000000000000000" pitchFamily="2" charset="2"/>
                </a:rPr>
                <a:t>* 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3" panose="05040102010807070707" pitchFamily="18" charset="2"/>
                </a:rPr>
                <a:t>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C        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3" panose="05040102010807070707" pitchFamily="18" charset="2"/>
                </a:rPr>
                <a:t>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EF </a:t>
              </a:r>
              <a:r>
                <a:rPr kumimoji="0" lang="en-US" sz="2800" kern="1200" cap="none" spc="0" normalizeH="0" baseline="0" noProof="0" smtClean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ì có</a:t>
              </a:r>
              <a:r>
                <a:rPr kumimoji="0" lang="vi-VN" sz="2800" kern="1200" cap="none" spc="0" normalizeH="0" baseline="0" noProof="0" smtClean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</a:t>
              </a:r>
              <a:endParaRPr kumimoji="0" lang="vi-VN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10257" name="Picture 37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51" y="3022"/>
              <a:ext cx="318" cy="166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24614" name="Object 38"/>
          <p:cNvGraphicFramePr>
            <a:graphicFrameLocks noChangeAspect="1"/>
          </p:cNvGraphicFramePr>
          <p:nvPr/>
        </p:nvGraphicFramePr>
        <p:xfrm>
          <a:off x="4240213" y="4292600"/>
          <a:ext cx="33797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" imgW="1473200" imgH="431800" progId="Equation.DSMT4">
                  <p:embed/>
                </p:oleObj>
              </mc:Choice>
              <mc:Fallback>
                <p:oleObj name="" r:id="rId2" imgW="1473200" imgH="431800" progId="Equation.DSMT4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40213" y="4292600"/>
                        <a:ext cx="3379787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5" name="Object 39"/>
          <p:cNvGraphicFramePr>
            <a:graphicFrameLocks noChangeAspect="1"/>
          </p:cNvGraphicFramePr>
          <p:nvPr/>
        </p:nvGraphicFramePr>
        <p:xfrm>
          <a:off x="7524750" y="4437063"/>
          <a:ext cx="15827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4" imgW="660400" imgH="228600" progId="Equation.DSMT4">
                  <p:embed/>
                </p:oleObj>
              </mc:Choice>
              <mc:Fallback>
                <p:oleObj name="" r:id="rId4" imgW="660400" imgH="228600" progId="Equation.DSMT4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750" y="4437063"/>
                        <a:ext cx="1582738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6" name="Text Box 40"/>
          <p:cNvSpPr txBox="1">
            <a:spLocks noChangeArrowheads="1"/>
          </p:cNvSpPr>
          <p:nvPr/>
        </p:nvSpPr>
        <p:spPr bwMode="auto">
          <a:xfrm>
            <a:off x="-19050" y="5164138"/>
            <a:ext cx="7345363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36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* 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 đồng dạng với 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QR vì:</a:t>
            </a:r>
            <a:endParaRPr sz="2800" dirty="0">
              <a:solidFill>
                <a:srgbClr val="4D4D4D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4617" name="Object 41"/>
          <p:cNvGraphicFramePr>
            <a:graphicFrameLocks noChangeAspect="1"/>
          </p:cNvGraphicFramePr>
          <p:nvPr/>
        </p:nvGraphicFramePr>
        <p:xfrm>
          <a:off x="6451600" y="5157788"/>
          <a:ext cx="26527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6" imgW="1155700" imgH="419100" progId="Equation.DSMT4">
                  <p:embed/>
                </p:oleObj>
              </mc:Choice>
              <mc:Fallback>
                <p:oleObj name="" r:id="rId6" imgW="1155700" imgH="419100" progId="Equation.DSMT4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1600" y="5157788"/>
                        <a:ext cx="2652713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8" name="Text Box 42"/>
          <p:cNvSpPr txBox="1">
            <a:spLocks noChangeArrowheads="1"/>
          </p:cNvSpPr>
          <p:nvPr/>
        </p:nvSpPr>
        <p:spPr bwMode="auto">
          <a:xfrm>
            <a:off x="0" y="5883275"/>
            <a:ext cx="7345363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sz="36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</a:t>
            </a:r>
            <a:r>
              <a:rPr lang="en-US" altLang="x-none" sz="36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ABC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 đồng dạng với 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QR</a:t>
            </a:r>
            <a:endParaRPr sz="2800" dirty="0">
              <a:solidFill>
                <a:srgbClr val="4D4D4D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0" grpId="0" animBg="1"/>
      <p:bldP spid="24581" grpId="0"/>
      <p:bldP spid="24616" grpId="0"/>
      <p:bldP spid="246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33388" y="207963"/>
            <a:ext cx="4930775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x-none" sz="4000" b="0" dirty="0">
                <a:solidFill>
                  <a:srgbClr val="CC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:</a:t>
            </a:r>
            <a:endParaRPr sz="4000" b="0" dirty="0">
              <a:solidFill>
                <a:srgbClr val="CC3399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220663" y="1011238"/>
            <a:ext cx="615950" cy="492125"/>
          </a:xfrm>
          <a:prstGeom prst="rect">
            <a:avLst/>
          </a:prstGeom>
          <a:solidFill>
            <a:srgbClr val="33CC33"/>
          </a:solidFill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CC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?3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CC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CC33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792163" y="909638"/>
            <a:ext cx="8243888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pl-PL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ẽ tam giác ABC có góc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AC = 50</a:t>
            </a:r>
            <a:r>
              <a:rPr lang="en-US" altLang="x-none" sz="2800" baseline="300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AB = 5 cm, AC = 7,5 cm.</a:t>
            </a:r>
            <a:endParaRPr sz="2800" dirty="0">
              <a:solidFill>
                <a:srgbClr val="4D4D4D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755650" y="1701800"/>
            <a:ext cx="8243888" cy="1373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ấy trên các cạnh AB, AC lần lượt hai điểm D, E sao cho AD = 3 cm, AE = 2 cm. Hai tam giác AED v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BC có đồng dạng với nhau không? Vì sao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2800" dirty="0">
              <a:solidFill>
                <a:srgbClr val="4D4D4D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2514600" y="3109913"/>
            <a:ext cx="5064125" cy="3748087"/>
            <a:chOff x="2548" y="1749"/>
            <a:chExt cx="3190" cy="2361"/>
          </a:xfrm>
        </p:grpSpPr>
        <p:sp>
          <p:nvSpPr>
            <p:cNvPr id="25607" name="AutoShape 7"/>
            <p:cNvSpPr>
              <a:spLocks noChangeArrowheads="1"/>
            </p:cNvSpPr>
            <p:nvPr/>
          </p:nvSpPr>
          <p:spPr bwMode="auto">
            <a:xfrm>
              <a:off x="2956" y="2112"/>
              <a:ext cx="2514" cy="1706"/>
            </a:xfrm>
            <a:prstGeom prst="triangle">
              <a:avLst>
                <a:gd name="adj" fmla="val 9347"/>
              </a:avLst>
            </a:prstGeom>
            <a:noFill/>
            <a:ln w="38100">
              <a:solidFill>
                <a:srgbClr val="0000FF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608" name="Text Box 8"/>
            <p:cNvSpPr txBox="1">
              <a:spLocks noChangeArrowheads="1"/>
            </p:cNvSpPr>
            <p:nvPr/>
          </p:nvSpPr>
          <p:spPr bwMode="auto">
            <a:xfrm>
              <a:off x="2972" y="1749"/>
              <a:ext cx="303" cy="3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CC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endParaRPr kumimoji="0" lang="vi-VN" sz="3200" b="0" kern="1200" cap="none" spc="0" normalizeH="0" baseline="0" noProof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609" name="Text Box 9"/>
            <p:cNvSpPr txBox="1">
              <a:spLocks noChangeArrowheads="1"/>
            </p:cNvSpPr>
            <p:nvPr/>
          </p:nvSpPr>
          <p:spPr bwMode="auto">
            <a:xfrm>
              <a:off x="5451" y="3697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CC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endParaRPr kumimoji="0" lang="vi-VN" sz="3200" b="0" kern="1200" cap="none" spc="0" normalizeH="0" baseline="0" noProof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610" name="Text Box 10"/>
            <p:cNvSpPr txBox="1">
              <a:spLocks noChangeArrowheads="1"/>
            </p:cNvSpPr>
            <p:nvPr/>
          </p:nvSpPr>
          <p:spPr bwMode="auto">
            <a:xfrm>
              <a:off x="2729" y="3745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CC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endParaRPr kumimoji="0" lang="vi-VN" sz="3200" b="0" kern="1200" cap="none" spc="0" normalizeH="0" baseline="0" noProof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611" name="Arc 11"/>
            <p:cNvSpPr/>
            <p:nvPr/>
          </p:nvSpPr>
          <p:spPr bwMode="auto">
            <a:xfrm rot="6708495">
              <a:off x="3163" y="2219"/>
              <a:ext cx="213" cy="186"/>
            </a:xfrm>
            <a:custGeom>
              <a:avLst/>
              <a:gdLst>
                <a:gd name="G0" fmla="+- 1963 0 0"/>
                <a:gd name="G1" fmla="+- 21600 0 0"/>
                <a:gd name="G2" fmla="+- 21600 0 0"/>
                <a:gd name="T0" fmla="*/ 0 w 23563"/>
                <a:gd name="T1" fmla="*/ 89 h 21600"/>
                <a:gd name="T2" fmla="*/ 23563 w 23563"/>
                <a:gd name="T3" fmla="*/ 21600 h 21600"/>
                <a:gd name="T4" fmla="*/ 1963 w 2356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63" h="21600" fill="none" extrusionOk="0">
                  <a:moveTo>
                    <a:pt x="0" y="89"/>
                  </a:moveTo>
                  <a:cubicBezTo>
                    <a:pt x="652" y="29"/>
                    <a:pt x="1307" y="-1"/>
                    <a:pt x="1963" y="0"/>
                  </a:cubicBezTo>
                  <a:cubicBezTo>
                    <a:pt x="13892" y="0"/>
                    <a:pt x="23563" y="9670"/>
                    <a:pt x="23563" y="21600"/>
                  </a:cubicBezTo>
                </a:path>
                <a:path w="23563" h="21600" stroke="0" extrusionOk="0">
                  <a:moveTo>
                    <a:pt x="0" y="89"/>
                  </a:moveTo>
                  <a:cubicBezTo>
                    <a:pt x="652" y="29"/>
                    <a:pt x="1307" y="-1"/>
                    <a:pt x="1963" y="0"/>
                  </a:cubicBezTo>
                  <a:cubicBezTo>
                    <a:pt x="13892" y="0"/>
                    <a:pt x="23563" y="9670"/>
                    <a:pt x="23563" y="21600"/>
                  </a:cubicBezTo>
                  <a:lnTo>
                    <a:pt x="1963" y="2160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612" name="Text Box 12"/>
            <p:cNvSpPr txBox="1">
              <a:spLocks noChangeArrowheads="1"/>
            </p:cNvSpPr>
            <p:nvPr/>
          </p:nvSpPr>
          <p:spPr bwMode="auto">
            <a:xfrm>
              <a:off x="3180" y="2338"/>
              <a:ext cx="39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400" b="0" kern="1200" cap="none" spc="0" normalizeH="0" baseline="0" noProof="0">
                  <a:solidFill>
                    <a:srgbClr val="CC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50</a:t>
              </a:r>
              <a:r>
                <a:rPr kumimoji="0" lang="en-US" sz="2800" b="0" kern="1200" cap="none" spc="0" normalizeH="0" baseline="30000" noProof="0">
                  <a:solidFill>
                    <a:srgbClr val="CC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endParaRPr kumimoji="0" lang="vi-VN" sz="2800" b="0" kern="1200" cap="none" spc="0" normalizeH="0" baseline="30000" noProof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613" name="Text Box 13"/>
            <p:cNvSpPr txBox="1">
              <a:spLocks noChangeArrowheads="1"/>
            </p:cNvSpPr>
            <p:nvPr/>
          </p:nvSpPr>
          <p:spPr bwMode="auto">
            <a:xfrm>
              <a:off x="4586" y="2384"/>
              <a:ext cx="40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CC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7,5</a:t>
              </a:r>
              <a:endParaRPr kumimoji="0" lang="vi-VN" sz="2800" b="0" kern="1200" cap="none" spc="0" normalizeH="0" baseline="0" noProof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614" name="Text Box 14"/>
            <p:cNvSpPr txBox="1">
              <a:spLocks noChangeArrowheads="1"/>
            </p:cNvSpPr>
            <p:nvPr/>
          </p:nvSpPr>
          <p:spPr bwMode="auto">
            <a:xfrm>
              <a:off x="3501" y="206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CC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endParaRPr kumimoji="0" lang="vi-VN" sz="2800" b="0" kern="1200" cap="none" spc="0" normalizeH="0" baseline="0" noProof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615" name="Text Box 15"/>
            <p:cNvSpPr txBox="1">
              <a:spLocks noChangeArrowheads="1"/>
            </p:cNvSpPr>
            <p:nvPr/>
          </p:nvSpPr>
          <p:spPr bwMode="auto">
            <a:xfrm>
              <a:off x="2548" y="2873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CC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5</a:t>
              </a:r>
              <a:endParaRPr kumimoji="0" lang="vi-VN" sz="2800" b="0" kern="1200" cap="none" spc="0" normalizeH="0" baseline="0" noProof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616" name="Text Box 16"/>
            <p:cNvSpPr txBox="1">
              <a:spLocks noChangeArrowheads="1"/>
            </p:cNvSpPr>
            <p:nvPr/>
          </p:nvSpPr>
          <p:spPr bwMode="auto">
            <a:xfrm>
              <a:off x="2910" y="23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CC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endParaRPr kumimoji="0" lang="vi-VN" sz="2800" b="0" kern="1200" cap="none" spc="0" normalizeH="0" baseline="0" noProof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 flipH="1">
              <a:off x="3047" y="2098"/>
              <a:ext cx="146" cy="104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618" name="Line 18"/>
            <p:cNvSpPr>
              <a:spLocks noChangeShapeType="1"/>
            </p:cNvSpPr>
            <p:nvPr/>
          </p:nvSpPr>
          <p:spPr bwMode="auto">
            <a:xfrm flipV="1">
              <a:off x="3060" y="2557"/>
              <a:ext cx="703" cy="59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619" name="Line 19"/>
            <p:cNvSpPr>
              <a:spLocks noChangeShapeType="1"/>
            </p:cNvSpPr>
            <p:nvPr/>
          </p:nvSpPr>
          <p:spPr bwMode="auto">
            <a:xfrm flipH="1">
              <a:off x="2730" y="2112"/>
              <a:ext cx="136" cy="1633"/>
            </a:xfrm>
            <a:prstGeom prst="line">
              <a:avLst/>
            </a:prstGeom>
            <a:noFill/>
            <a:ln w="47625">
              <a:solidFill>
                <a:srgbClr val="FF00FF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620" name="Line 20"/>
            <p:cNvSpPr>
              <a:spLocks noChangeShapeType="1"/>
            </p:cNvSpPr>
            <p:nvPr/>
          </p:nvSpPr>
          <p:spPr bwMode="auto">
            <a:xfrm>
              <a:off x="3455" y="1954"/>
              <a:ext cx="2268" cy="1633"/>
            </a:xfrm>
            <a:prstGeom prst="line">
              <a:avLst/>
            </a:prstGeom>
            <a:noFill/>
            <a:ln w="47625">
              <a:solidFill>
                <a:srgbClr val="FF00FF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621" name="Text Box 21"/>
            <p:cNvSpPr txBox="1">
              <a:spLocks noChangeArrowheads="1"/>
            </p:cNvSpPr>
            <p:nvPr/>
          </p:nvSpPr>
          <p:spPr bwMode="auto">
            <a:xfrm>
              <a:off x="3773" y="2272"/>
              <a:ext cx="276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CC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</a:t>
              </a:r>
              <a:endParaRPr kumimoji="0" lang="vi-VN" sz="3200" b="0" kern="1200" cap="none" spc="0" normalizeH="0" baseline="0" noProof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622" name="Text Box 22"/>
            <p:cNvSpPr txBox="1">
              <a:spLocks noChangeArrowheads="1"/>
            </p:cNvSpPr>
            <p:nvPr/>
          </p:nvSpPr>
          <p:spPr bwMode="auto">
            <a:xfrm>
              <a:off x="2775" y="2837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CC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</a:t>
              </a:r>
              <a:endParaRPr kumimoji="0" lang="vi-VN" sz="3200" b="0" kern="1200" cap="none" spc="0" normalizeH="0" baseline="0" noProof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623" name="Line 23"/>
            <p:cNvSpPr>
              <a:spLocks noChangeShapeType="1"/>
            </p:cNvSpPr>
            <p:nvPr/>
          </p:nvSpPr>
          <p:spPr bwMode="auto">
            <a:xfrm flipH="1" flipV="1">
              <a:off x="3189" y="2106"/>
              <a:ext cx="590" cy="45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AutoShape 2"/>
          <p:cNvSpPr>
            <a:spLocks noChangeArrowheads="1"/>
          </p:cNvSpPr>
          <p:nvPr/>
        </p:nvSpPr>
        <p:spPr bwMode="auto">
          <a:xfrm>
            <a:off x="4283075" y="544513"/>
            <a:ext cx="3990975" cy="2708275"/>
          </a:xfrm>
          <a:prstGeom prst="triangle">
            <a:avLst>
              <a:gd name="adj" fmla="val 9347"/>
            </a:avLst>
          </a:prstGeom>
          <a:noFill/>
          <a:ln w="38100">
            <a:solidFill>
              <a:srgbClr val="0000FF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4308475" y="-31750"/>
            <a:ext cx="48260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8243888" y="3060700"/>
            <a:ext cx="45561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922713" y="3136900"/>
            <a:ext cx="45561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30" name="Arc 6"/>
          <p:cNvSpPr/>
          <p:nvPr/>
        </p:nvSpPr>
        <p:spPr bwMode="auto">
          <a:xfrm rot="6708495">
            <a:off x="4609306" y="715169"/>
            <a:ext cx="338138" cy="295275"/>
          </a:xfrm>
          <a:custGeom>
            <a:avLst/>
            <a:gdLst>
              <a:gd name="G0" fmla="+- 1963 0 0"/>
              <a:gd name="G1" fmla="+- 21600 0 0"/>
              <a:gd name="G2" fmla="+- 21600 0 0"/>
              <a:gd name="T0" fmla="*/ 0 w 23563"/>
              <a:gd name="T1" fmla="*/ 89 h 21600"/>
              <a:gd name="T2" fmla="*/ 23563 w 23563"/>
              <a:gd name="T3" fmla="*/ 21600 h 21600"/>
              <a:gd name="T4" fmla="*/ 1963 w 2356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563" h="21600" fill="none" extrusionOk="0">
                <a:moveTo>
                  <a:pt x="0" y="89"/>
                </a:moveTo>
                <a:cubicBezTo>
                  <a:pt x="652" y="29"/>
                  <a:pt x="1307" y="-1"/>
                  <a:pt x="1963" y="0"/>
                </a:cubicBezTo>
                <a:cubicBezTo>
                  <a:pt x="13892" y="0"/>
                  <a:pt x="23563" y="9670"/>
                  <a:pt x="23563" y="21600"/>
                </a:cubicBezTo>
              </a:path>
              <a:path w="23563" h="21600" stroke="0" extrusionOk="0">
                <a:moveTo>
                  <a:pt x="0" y="89"/>
                </a:moveTo>
                <a:cubicBezTo>
                  <a:pt x="652" y="29"/>
                  <a:pt x="1307" y="-1"/>
                  <a:pt x="1963" y="0"/>
                </a:cubicBezTo>
                <a:cubicBezTo>
                  <a:pt x="13892" y="0"/>
                  <a:pt x="23563" y="9670"/>
                  <a:pt x="23563" y="21600"/>
                </a:cubicBezTo>
                <a:lnTo>
                  <a:pt x="1963" y="2160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4643438" y="903288"/>
            <a:ext cx="609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24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0</a:t>
            </a:r>
            <a:r>
              <a:rPr kumimoji="0" lang="en-US" sz="2800" b="0" kern="1200" cap="none" spc="0" normalizeH="0" baseline="3000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endParaRPr kumimoji="0" lang="vi-VN" sz="2800" b="0" kern="1200" cap="none" spc="0" normalizeH="0" baseline="3000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6875463" y="976313"/>
            <a:ext cx="6286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,5</a:t>
            </a:r>
            <a:endParaRPr kumimoji="0" lang="vi-VN" sz="28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5148263" y="471488"/>
            <a:ext cx="3619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vi-VN" sz="28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3635375" y="1752600"/>
            <a:ext cx="3619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endParaRPr kumimoji="0" lang="vi-VN" sz="28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210050" y="976313"/>
            <a:ext cx="3619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vi-VN" sz="28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 flipH="1">
            <a:off x="4427538" y="522288"/>
            <a:ext cx="231775" cy="16541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tailEnd type="oval" w="med" len="med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V="1">
            <a:off x="4448175" y="1250950"/>
            <a:ext cx="1116013" cy="9366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tailEnd type="oval" w="med" len="med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H="1">
            <a:off x="3924300" y="549275"/>
            <a:ext cx="287338" cy="2587625"/>
          </a:xfrm>
          <a:prstGeom prst="line">
            <a:avLst/>
          </a:prstGeom>
          <a:noFill/>
          <a:ln w="47625">
            <a:solidFill>
              <a:srgbClr val="FF33CC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5075238" y="293688"/>
            <a:ext cx="3600450" cy="2592388"/>
          </a:xfrm>
          <a:prstGeom prst="line">
            <a:avLst/>
          </a:prstGeom>
          <a:noFill/>
          <a:ln w="47625">
            <a:solidFill>
              <a:srgbClr val="FF33CC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5580063" y="798513"/>
            <a:ext cx="4381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3995738" y="1695450"/>
            <a:ext cx="47783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 flipH="1" flipV="1">
            <a:off x="4652963" y="534988"/>
            <a:ext cx="936625" cy="71913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293688" y="333375"/>
            <a:ext cx="615950" cy="492125"/>
          </a:xfrm>
          <a:prstGeom prst="rect">
            <a:avLst/>
          </a:prstGeom>
          <a:solidFill>
            <a:srgbClr val="33CC33"/>
          </a:solidFill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?3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323850" y="981075"/>
            <a:ext cx="36004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3600" dirty="0">
                <a:solidFill>
                  <a:srgbClr val="CC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 </a:t>
            </a:r>
            <a:r>
              <a:rPr sz="3600" i="1" dirty="0">
                <a:solidFill>
                  <a:srgbClr val="CC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  <a:r>
              <a:rPr lang="en-US" altLang="x-none" sz="3600" i="1" dirty="0">
                <a:solidFill>
                  <a:srgbClr val="CC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2800" i="1" dirty="0">
              <a:solidFill>
                <a:srgbClr val="CC3399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395288" y="3846513"/>
            <a:ext cx="799306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 Hai tam giác ABC v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à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AED đều có góc A chung</a:t>
            </a:r>
            <a:endParaRPr sz="2800" dirty="0">
              <a:solidFill>
                <a:srgbClr val="4D4D4D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395288" y="4816475"/>
            <a:ext cx="74898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 So sánh tỉ số 		    rồi rút ra kết luận</a:t>
            </a:r>
            <a:endParaRPr lang="en-US" altLang="x-none" sz="2800" dirty="0">
              <a:solidFill>
                <a:srgbClr val="4D4D4D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2752725" y="4686300"/>
          <a:ext cx="17335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609600" imgH="393700" progId="Equation.DSMT4">
                  <p:embed/>
                </p:oleObj>
              </mc:Choice>
              <mc:Fallback>
                <p:oleObj name="" r:id="rId1" imgW="609600" imgH="393700" progId="Equation.DSMT4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52725" y="4686300"/>
                        <a:ext cx="173355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539750" y="1844675"/>
            <a:ext cx="2447925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3200" dirty="0">
                <a:solidFill>
                  <a:srgbClr val="66FF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 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hình</a:t>
            </a:r>
            <a:endParaRPr sz="32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395288" y="2849563"/>
            <a:ext cx="36004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3200" dirty="0">
                <a:solidFill>
                  <a:srgbClr val="CC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 </a:t>
            </a:r>
            <a:r>
              <a:rPr sz="3200" i="1" dirty="0">
                <a:solidFill>
                  <a:srgbClr val="CC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x-none" sz="3200" i="1" dirty="0">
                <a:solidFill>
                  <a:srgbClr val="CC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ứng minh:</a:t>
            </a:r>
            <a:endParaRPr sz="2400" i="1" dirty="0">
              <a:solidFill>
                <a:srgbClr val="CC3399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539750" y="3789363"/>
            <a:ext cx="493236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+ Xét ABC và AED có: </a:t>
            </a:r>
            <a:endParaRPr kumimoji="0" lang="en-US" sz="2800" kern="1200" cap="none" spc="0" normalizeH="0" baseline="0" noProof="0">
              <a:solidFill>
                <a:srgbClr val="4D4D4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561975" y="4292600"/>
            <a:ext cx="3384550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* </a:t>
            </a:r>
            <a:r>
              <a:rPr kumimoji="0" lang="en-US" sz="30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3" panose="05040102010807070707" pitchFamily="18" charset="2"/>
              </a:rPr>
              <a:t>Â chung</a:t>
            </a:r>
            <a:endParaRPr kumimoji="0" lang="vi-VN" sz="2800" kern="1200" cap="none" spc="0" normalizeH="0" baseline="0" noProof="0">
              <a:solidFill>
                <a:srgbClr val="4D4D4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603250" y="4868863"/>
          <a:ext cx="469423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1651000" imgH="457200" progId="Equation.DSMT4">
                  <p:embed/>
                </p:oleObj>
              </mc:Choice>
              <mc:Fallback>
                <p:oleObj name="" r:id="rId3" imgW="1651000" imgH="4572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250" y="4868863"/>
                        <a:ext cx="4694238" cy="1049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/>
          <p:nvPr/>
        </p:nvGrpSpPr>
        <p:grpSpPr>
          <a:xfrm>
            <a:off x="539750" y="5876925"/>
            <a:ext cx="7200900" cy="519113"/>
            <a:chOff x="340" y="3738"/>
            <a:chExt cx="4536" cy="327"/>
          </a:xfrm>
        </p:grpSpPr>
        <p:sp>
          <p:nvSpPr>
            <p:cNvPr id="26654" name="Text Box 30"/>
            <p:cNvSpPr txBox="1">
              <a:spLocks noChangeArrowheads="1"/>
            </p:cNvSpPr>
            <p:nvPr/>
          </p:nvSpPr>
          <p:spPr bwMode="auto">
            <a:xfrm>
              <a:off x="340" y="3738"/>
              <a:ext cx="453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just" defTabSz="914400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3" panose="05040102010807070707" pitchFamily="18" charset="2"/>
                </a:rPr>
                <a:t>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C 	     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3" panose="05040102010807070707" pitchFamily="18" charset="2"/>
                </a:rPr>
                <a:t>AED (c-g-c)</a:t>
              </a:r>
              <a:endParaRPr kumimoji="0" lang="vi-VN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12319" name="Picture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74" y="3838"/>
              <a:ext cx="318" cy="166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/>
      <p:bldP spid="26627" grpId="0"/>
      <p:bldP spid="26628" grpId="0"/>
      <p:bldP spid="26629" grpId="0"/>
      <p:bldP spid="26631" grpId="0"/>
      <p:bldP spid="26632" grpId="0"/>
      <p:bldP spid="26633" grpId="0"/>
      <p:bldP spid="26634" grpId="0"/>
      <p:bldP spid="26635" grpId="0"/>
      <p:bldP spid="26640" grpId="0"/>
      <p:bldP spid="26641" grpId="0"/>
      <p:bldP spid="26644" grpId="0"/>
      <p:bldP spid="26644" grpId="1"/>
      <p:bldP spid="26645" grpId="0"/>
      <p:bldP spid="26645" grpId="1"/>
      <p:bldP spid="26646" grpId="0"/>
      <p:bldP spid="26646" grpId="1"/>
      <p:bldP spid="26648" grpId="0"/>
      <p:bldP spid="26648" grpId="1"/>
      <p:bldP spid="26649" grpId="0"/>
      <p:bldP spid="26650" grpId="0"/>
      <p:bldP spid="266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42988" y="115888"/>
            <a:ext cx="75961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x-none" sz="4000" b="0" dirty="0">
                <a:solidFill>
                  <a:srgbClr val="CC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 CỦNG CỐ</a:t>
            </a:r>
            <a:endParaRPr lang="en-US" altLang="x-none" sz="4000" b="0" dirty="0">
              <a:solidFill>
                <a:srgbClr val="CC3399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288925" y="836613"/>
            <a:ext cx="33385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rgbClr val="66FF66"/>
              </a:gs>
              <a:gs pos="100000">
                <a:srgbClr val="0000FF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4D4D4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* Bài 32 SGK - 77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4D4D4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4D4D4D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23850" y="1484313"/>
            <a:ext cx="8569325" cy="1373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 một cạnh của góc xOy (khác 1800), đặt các đoạn thẳng, OA = 5 cm, OB = 16 cm. Trên cạnh thứ hai của góc đó, đặt các đoạn thẳng 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C = 8cm, OD = 10 cm.</a:t>
            </a:r>
            <a:endParaRPr sz="2800" dirty="0">
              <a:solidFill>
                <a:srgbClr val="4D4D4D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23850" y="2879725"/>
            <a:ext cx="867568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hai tam giác OCB v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OAD đồng dạng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2800" dirty="0">
              <a:solidFill>
                <a:srgbClr val="4D4D4D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15913" y="3311525"/>
            <a:ext cx="8432800" cy="1373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ọi giao điểm của các cạnh AD v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C l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, chứng minh rằng hai tam giác IAB v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CD có các góc bằng nhau từng đôi một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2800" dirty="0">
              <a:solidFill>
                <a:srgbClr val="4D4D4D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2843213" y="4895850"/>
            <a:ext cx="3816350" cy="549274"/>
          </a:xfrm>
          <a:prstGeom prst="rect">
            <a:avLst/>
          </a:prstGeom>
          <a:gradFill rotWithShape="1">
            <a:gsLst>
              <a:gs pos="0">
                <a:srgbClr val="0101D9">
                  <a:alpha val="87000"/>
                </a:srgbClr>
              </a:gs>
              <a:gs pos="50000">
                <a:srgbClr val="66FF66">
                  <a:alpha val="83000"/>
                </a:srgbClr>
              </a:gs>
              <a:gs pos="100000">
                <a:srgbClr val="0101D9">
                  <a:alpha val="87000"/>
                </a:srgb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p>
            <a:r>
              <a:rPr sz="36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gi</a:t>
            </a:r>
            <a:r>
              <a:rPr lang="en-US" altLang="x-none" sz="36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sz="36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sz="3600" dirty="0">
              <a:solidFill>
                <a:srgbClr val="4D4D4D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3" grpId="0"/>
      <p:bldP spid="276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042988" y="44450"/>
            <a:ext cx="75961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x-none" sz="4000" b="0" dirty="0">
                <a:solidFill>
                  <a:srgbClr val="CC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 CỦNG CỐ</a:t>
            </a:r>
            <a:endParaRPr lang="en-US" altLang="x-none" sz="4000" b="0" dirty="0">
              <a:solidFill>
                <a:srgbClr val="CC3399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 flipV="1">
            <a:off x="5076825" y="1052513"/>
            <a:ext cx="3600450" cy="2159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5076825" y="3213100"/>
            <a:ext cx="4103688" cy="358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 flipV="1">
            <a:off x="5105400" y="1447800"/>
            <a:ext cx="2879725" cy="17287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oval" w="med" len="med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5075238" y="3206750"/>
            <a:ext cx="2952750" cy="2651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oval" w="med" len="med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5940425" y="1412875"/>
            <a:ext cx="5397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kumimoji="0" lang="vi-VN" sz="28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5364163" y="2420938"/>
            <a:ext cx="3619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endParaRPr kumimoji="0" lang="vi-VN" sz="28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8027988" y="3429000"/>
            <a:ext cx="47783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6248400" y="2514600"/>
            <a:ext cx="1728788" cy="936625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 flipH="1">
            <a:off x="7086600" y="1524000"/>
            <a:ext cx="863600" cy="1871663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tailEnd type="oval" w="med" len="med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 flipH="1">
            <a:off x="4932363" y="1123950"/>
            <a:ext cx="2663825" cy="1655763"/>
          </a:xfrm>
          <a:prstGeom prst="line">
            <a:avLst/>
          </a:prstGeom>
          <a:noFill/>
          <a:ln w="47625">
            <a:solidFill>
              <a:srgbClr val="FF33CC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 flipH="1" flipV="1">
            <a:off x="5148263" y="3644900"/>
            <a:ext cx="2808288" cy="287338"/>
          </a:xfrm>
          <a:prstGeom prst="line">
            <a:avLst/>
          </a:prstGeom>
          <a:noFill/>
          <a:ln w="47625">
            <a:solidFill>
              <a:srgbClr val="FF33CC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8243888" y="476250"/>
            <a:ext cx="4127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6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endParaRPr kumimoji="0" lang="vi-VN" sz="36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8748713" y="3429000"/>
            <a:ext cx="417513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6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endParaRPr kumimoji="0" lang="vi-VN" sz="36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7751763" y="836613"/>
            <a:ext cx="45561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7466013" y="2438400"/>
            <a:ext cx="3238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4572000" y="3008313"/>
            <a:ext cx="4794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5795963" y="1987550"/>
            <a:ext cx="4794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6708775" y="3284538"/>
            <a:ext cx="45561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5724525" y="3213100"/>
            <a:ext cx="3619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endParaRPr kumimoji="0" lang="vi-VN" sz="28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6084888" y="3716338"/>
            <a:ext cx="5397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endParaRPr kumimoji="0" lang="vi-VN" sz="28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95" name="Arc 23"/>
          <p:cNvSpPr/>
          <p:nvPr/>
        </p:nvSpPr>
        <p:spPr bwMode="auto">
          <a:xfrm rot="-3709336">
            <a:off x="7077075" y="2636838"/>
            <a:ext cx="358775" cy="5048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760"/>
              <a:gd name="T1" fmla="*/ 0 h 21600"/>
              <a:gd name="T2" fmla="*/ 19760 w 19760"/>
              <a:gd name="T3" fmla="*/ 12877 h 21600"/>
              <a:gd name="T4" fmla="*/ 0 w 1976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760" h="21600" fill="none" extrusionOk="0">
                <a:moveTo>
                  <a:pt x="-1" y="0"/>
                </a:moveTo>
                <a:cubicBezTo>
                  <a:pt x="8555" y="0"/>
                  <a:pt x="16305" y="5049"/>
                  <a:pt x="19760" y="12876"/>
                </a:cubicBezTo>
              </a:path>
              <a:path w="19760" h="21600" stroke="0" extrusionOk="0">
                <a:moveTo>
                  <a:pt x="-1" y="0"/>
                </a:moveTo>
                <a:cubicBezTo>
                  <a:pt x="8555" y="0"/>
                  <a:pt x="16305" y="5049"/>
                  <a:pt x="19760" y="12876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96" name="Arc 24"/>
          <p:cNvSpPr/>
          <p:nvPr/>
        </p:nvSpPr>
        <p:spPr bwMode="auto">
          <a:xfrm rot="12818672" flipH="1">
            <a:off x="7227888" y="2925763"/>
            <a:ext cx="166688" cy="3603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760"/>
              <a:gd name="T1" fmla="*/ 0 h 21600"/>
              <a:gd name="T2" fmla="*/ 19760 w 19760"/>
              <a:gd name="T3" fmla="*/ 12877 h 21600"/>
              <a:gd name="T4" fmla="*/ 0 w 1976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760" h="21600" fill="none" extrusionOk="0">
                <a:moveTo>
                  <a:pt x="-1" y="0"/>
                </a:moveTo>
                <a:cubicBezTo>
                  <a:pt x="8555" y="0"/>
                  <a:pt x="16305" y="5049"/>
                  <a:pt x="19760" y="12876"/>
                </a:cubicBezTo>
              </a:path>
              <a:path w="19760" h="21600" stroke="0" extrusionOk="0">
                <a:moveTo>
                  <a:pt x="-1" y="0"/>
                </a:moveTo>
                <a:cubicBezTo>
                  <a:pt x="8555" y="0"/>
                  <a:pt x="16305" y="5049"/>
                  <a:pt x="19760" y="12876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3706813" y="692150"/>
            <a:ext cx="2305050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rgbClr val="99CCFF"/>
              </a:gs>
              <a:gs pos="100000">
                <a:srgbClr val="0000FF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p>
            <a:r>
              <a:rPr sz="3200" dirty="0">
                <a:solidFill>
                  <a:schemeClr val="bg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  <a:endParaRPr sz="3200" dirty="0">
              <a:solidFill>
                <a:schemeClr val="bg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0" y="2693988"/>
            <a:ext cx="5616575" cy="519112"/>
            <a:chOff x="0" y="1570"/>
            <a:chExt cx="3538" cy="327"/>
          </a:xfrm>
        </p:grpSpPr>
        <p:sp>
          <p:nvSpPr>
            <p:cNvPr id="28699" name="Text Box 27"/>
            <p:cNvSpPr txBox="1">
              <a:spLocks noChangeArrowheads="1"/>
            </p:cNvSpPr>
            <p:nvPr/>
          </p:nvSpPr>
          <p:spPr bwMode="auto">
            <a:xfrm>
              <a:off x="0" y="1570"/>
              <a:ext cx="353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just" defTabSz="914400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+ </a:t>
              </a:r>
              <a:r>
                <a:rPr kumimoji="0" lang="en-US" sz="2800" kern="1200" cap="none" spc="0" normalizeH="0" baseline="0" noProof="0" smtClean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ì 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3" panose="05040102010807070707" pitchFamily="18" charset="2"/>
                </a:rPr>
                <a:t>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CB       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3" panose="05040102010807070707" pitchFamily="18" charset="2"/>
                </a:rPr>
                <a:t>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AD</a:t>
              </a:r>
              <a:r>
                <a:rPr kumimoji="0" lang="vi-VN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vi-VN" sz="2800" kern="1200" cap="none" spc="0" normalizeH="0" baseline="0" noProof="0" smtClean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0" lang="en-US" sz="2800" kern="1200" cap="none" spc="0" normalizeH="0" baseline="0" noProof="0" smtClean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ê</a:t>
              </a:r>
              <a:r>
                <a:rPr kumimoji="0" lang="vi-VN" sz="2800" kern="1200" cap="none" spc="0" normalizeH="0" baseline="0" noProof="0" smtClean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0" lang="vi-VN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</a:t>
              </a:r>
              <a:endParaRPr kumimoji="0" lang="vi-VN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14382" name="Picture 2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78" y="1674"/>
              <a:ext cx="318" cy="16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214313" y="1196975"/>
            <a:ext cx="5005388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. 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ập tỉ số các cạnh tương ứng v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à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dựa v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à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 định lí vừa học</a:t>
            </a:r>
            <a:endParaRPr sz="2800" dirty="0">
              <a:solidFill>
                <a:srgbClr val="4D4D4D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" name="Group 30"/>
          <p:cNvGrpSpPr/>
          <p:nvPr/>
        </p:nvGrpSpPr>
        <p:grpSpPr>
          <a:xfrm>
            <a:off x="92075" y="4840288"/>
            <a:ext cx="5513388" cy="588962"/>
            <a:chOff x="405" y="3022"/>
            <a:chExt cx="3473" cy="371"/>
          </a:xfrm>
        </p:grpSpPr>
        <p:graphicFrame>
          <p:nvGraphicFramePr>
            <p:cNvPr id="14379" name="Object 31"/>
            <p:cNvGraphicFramePr>
              <a:graphicFrameLocks noChangeAspect="1"/>
            </p:cNvGraphicFramePr>
            <p:nvPr/>
          </p:nvGraphicFramePr>
          <p:xfrm>
            <a:off x="405" y="3022"/>
            <a:ext cx="1364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2" imgW="862965" imgH="254000" progId="Equation.DSMT4">
                    <p:embed/>
                  </p:oleObj>
                </mc:Choice>
                <mc:Fallback>
                  <p:oleObj name="" r:id="rId2" imgW="862965" imgH="254000" progId="Equation.DSMT4">
                    <p:embed/>
                    <p:pic>
                      <p:nvPicPr>
                        <p:cNvPr id="0" name="Picture 310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05" y="3022"/>
                          <a:ext cx="1364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4" name="Text Box 32"/>
            <p:cNvSpPr txBox="1">
              <a:spLocks noChangeArrowheads="1"/>
            </p:cNvSpPr>
            <p:nvPr/>
          </p:nvSpPr>
          <p:spPr bwMode="auto">
            <a:xfrm>
              <a:off x="1812" y="3057"/>
              <a:ext cx="206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 algn="just">
                <a:spcBef>
                  <a:spcPct val="50000"/>
                </a:spcBef>
              </a:pPr>
              <a:r>
                <a:rPr lang="en-US" altLang="x-none" sz="2800" b="0" dirty="0">
                  <a:solidFill>
                    <a:srgbClr val="4D4D4D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sz="2800" b="0" dirty="0">
                  <a:solidFill>
                    <a:srgbClr val="4D4D4D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 đỉnh)</a:t>
              </a:r>
              <a:endParaRPr sz="2800" b="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28705" name="Object 33"/>
          <p:cNvGraphicFramePr>
            <a:graphicFrameLocks noChangeAspect="1"/>
          </p:cNvGraphicFramePr>
          <p:nvPr/>
        </p:nvGraphicFramePr>
        <p:xfrm>
          <a:off x="76200" y="5589588"/>
          <a:ext cx="2025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4" imgW="876300" imgH="228600" progId="Equation.DSMT4">
                  <p:embed/>
                </p:oleObj>
              </mc:Choice>
              <mc:Fallback>
                <p:oleObj name="" r:id="rId4" imgW="876300" imgH="228600" progId="Equation.DSMT4">
                  <p:embed/>
                  <p:pic>
                    <p:nvPicPr>
                      <p:cNvPr id="0" name="Picture 31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5589588"/>
                        <a:ext cx="202565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223838" y="2205038"/>
            <a:ext cx="3987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. </a:t>
            </a:r>
            <a:r>
              <a:rPr kumimoji="0" lang="en-US" sz="2800" kern="1200" cap="none" spc="0" normalizeH="0" baseline="0" noProof="0" smtClean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ét </a:t>
            </a:r>
            <a:r>
              <a:rPr kumimoji="0" lang="en-US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3" panose="05040102010807070707" pitchFamily="18" charset="2"/>
              </a:rPr>
              <a:t>IAB </a:t>
            </a:r>
            <a:r>
              <a:rPr kumimoji="0" lang="en-US" sz="2800" kern="1200" cap="none" spc="0" normalizeH="0" baseline="0" noProof="0" smtClean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3" panose="05040102010807070707" pitchFamily="18" charset="2"/>
              </a:rPr>
              <a:t>và </a:t>
            </a:r>
            <a:r>
              <a:rPr kumimoji="0" lang="en-US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3" panose="05040102010807070707" pitchFamily="18" charset="2"/>
              </a:rPr>
              <a:t>ICD</a:t>
            </a:r>
            <a:endParaRPr kumimoji="0" lang="en-US" sz="2800" kern="1200" cap="none" spc="0" normalizeH="0" baseline="0" noProof="0">
              <a:solidFill>
                <a:srgbClr val="4D4D4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grpSp>
        <p:nvGrpSpPr>
          <p:cNvPr id="4" name="Group 35"/>
          <p:cNvGrpSpPr/>
          <p:nvPr/>
        </p:nvGrpSpPr>
        <p:grpSpPr>
          <a:xfrm>
            <a:off x="457200" y="3733800"/>
            <a:ext cx="5133975" cy="558800"/>
            <a:chOff x="397" y="2296"/>
            <a:chExt cx="3234" cy="352"/>
          </a:xfrm>
        </p:grpSpPr>
        <p:graphicFrame>
          <p:nvGraphicFramePr>
            <p:cNvPr id="14377" name="Object 36"/>
            <p:cNvGraphicFramePr>
              <a:graphicFrameLocks noChangeAspect="1"/>
            </p:cNvGraphicFramePr>
            <p:nvPr/>
          </p:nvGraphicFramePr>
          <p:xfrm>
            <a:off x="397" y="2314"/>
            <a:ext cx="118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6" imgW="812165" imgH="228600" progId="Equation.DSMT4">
                    <p:embed/>
                  </p:oleObj>
                </mc:Choice>
                <mc:Fallback>
                  <p:oleObj name="" r:id="rId6" imgW="812165" imgH="228600" progId="Equation.DSMT4">
                    <p:embed/>
                    <p:pic>
                      <p:nvPicPr>
                        <p:cNvPr id="0" name="Picture 310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7" y="2314"/>
                          <a:ext cx="1184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9" name="Text Box 37"/>
            <p:cNvSpPr txBox="1">
              <a:spLocks noChangeArrowheads="1"/>
            </p:cNvSpPr>
            <p:nvPr/>
          </p:nvSpPr>
          <p:spPr bwMode="auto">
            <a:xfrm>
              <a:off x="1565" y="2296"/>
              <a:ext cx="206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 algn="just">
                <a:spcBef>
                  <a:spcPct val="50000"/>
                </a:spcBef>
              </a:pPr>
              <a:r>
                <a:rPr sz="2800" b="0" dirty="0">
                  <a:solidFill>
                    <a:srgbClr val="4D4D4D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x-none" sz="2800" b="0" dirty="0">
                  <a:solidFill>
                    <a:srgbClr val="4D4D4D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 tương ứng</a:t>
              </a:r>
              <a:r>
                <a:rPr sz="2800" b="0" dirty="0">
                  <a:solidFill>
                    <a:srgbClr val="4D4D4D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sz="2800" b="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8710" name="Text Box 38"/>
          <p:cNvSpPr txBox="1">
            <a:spLocks noChangeArrowheads="1"/>
          </p:cNvSpPr>
          <p:nvPr/>
        </p:nvSpPr>
        <p:spPr bwMode="auto">
          <a:xfrm>
            <a:off x="2133600" y="5624513"/>
            <a:ext cx="71088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Tổng ba góc trong một tam giác bằng 180</a:t>
            </a:r>
            <a:r>
              <a:rPr lang="en-US" altLang="x-none" sz="2800" baseline="300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sz="2800" dirty="0">
              <a:solidFill>
                <a:srgbClr val="4D4D4D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8727" name="Group 55"/>
          <p:cNvGraphicFramePr>
            <a:graphicFrameLocks noGrp="1"/>
          </p:cNvGraphicFramePr>
          <p:nvPr>
            <p:ph idx="1"/>
          </p:nvPr>
        </p:nvGraphicFramePr>
        <p:xfrm>
          <a:off x="468313" y="1455738"/>
          <a:ext cx="3230563" cy="1889125"/>
        </p:xfrm>
        <a:graphic>
          <a:graphicData uri="http://schemas.openxmlformats.org/drawingml/2006/table">
            <a:tbl>
              <a:tblPr/>
              <a:tblGrid>
                <a:gridCol w="658812"/>
                <a:gridCol w="2571750"/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VNI-Times" pitchFamily="2" charset="0"/>
                          <a:cs typeface="Arial" panose="020B0604020202020204" pitchFamily="34" charset="0"/>
                        </a:rPr>
                        <a:t>GT</a:t>
                      </a: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VNI-Times" pitchFamily="2" charset="0"/>
                        <a:cs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cap="flat">
                      <a:noFill/>
                    </a:lnL>
                    <a:lnR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5" marB="45705" horzOverflow="overflow">
                    <a:lnL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VNI-Times" pitchFamily="2" charset="0"/>
                          <a:cs typeface="Arial" panose="020B0604020202020204" pitchFamily="34" charset="0"/>
                        </a:rPr>
                        <a:t>KL</a:t>
                      </a: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VNI-Times" pitchFamily="2" charset="0"/>
                        <a:cs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cap="flat">
                      <a:noFill/>
                    </a:lnL>
                    <a:lnR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26" name="Rectangle 54"/>
          <p:cNvSpPr>
            <a:spLocks noChangeArrowheads="1"/>
          </p:cNvSpPr>
          <p:nvPr/>
        </p:nvSpPr>
        <p:spPr bwMode="auto">
          <a:xfrm>
            <a:off x="144463" y="692150"/>
            <a:ext cx="3341688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rgbClr val="66FF66"/>
              </a:gs>
              <a:gs pos="100000">
                <a:srgbClr val="0000FF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*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4D4D4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32 SGK - 77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4D4D4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4D4D4D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8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3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  <p:bldP spid="28680" grpId="0"/>
      <p:bldP spid="28681" grpId="0"/>
      <p:bldP spid="28686" grpId="0"/>
      <p:bldP spid="28687" grpId="0"/>
      <p:bldP spid="28688" grpId="0"/>
      <p:bldP spid="28689" grpId="0"/>
      <p:bldP spid="28690" grpId="0"/>
      <p:bldP spid="28691" grpId="0"/>
      <p:bldP spid="28692" grpId="0"/>
      <p:bldP spid="28693" grpId="0"/>
      <p:bldP spid="28694" grpId="0"/>
      <p:bldP spid="28701" grpId="0"/>
      <p:bldP spid="28706" grpId="0"/>
      <p:bldP spid="287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042988" y="44450"/>
            <a:ext cx="75961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x-none" sz="4000" b="0" dirty="0">
                <a:solidFill>
                  <a:srgbClr val="CC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 CỦNG CỐ</a:t>
            </a:r>
            <a:endParaRPr lang="en-US" altLang="x-none" sz="4000" b="0" dirty="0">
              <a:solidFill>
                <a:srgbClr val="CC3399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5076825" y="3213100"/>
            <a:ext cx="4103688" cy="358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5364" name="Group 4"/>
          <p:cNvGrpSpPr/>
          <p:nvPr/>
        </p:nvGrpSpPr>
        <p:grpSpPr>
          <a:xfrm>
            <a:off x="4572000" y="476250"/>
            <a:ext cx="4594225" cy="3759200"/>
            <a:chOff x="2880" y="300"/>
            <a:chExt cx="2894" cy="2368"/>
          </a:xfrm>
        </p:grpSpPr>
        <p:sp>
          <p:nvSpPr>
            <p:cNvPr id="29701" name="Line 5"/>
            <p:cNvSpPr>
              <a:spLocks noChangeShapeType="1"/>
            </p:cNvSpPr>
            <p:nvPr/>
          </p:nvSpPr>
          <p:spPr bwMode="auto">
            <a:xfrm flipV="1">
              <a:off x="3198" y="663"/>
              <a:ext cx="2268" cy="136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02" name="Line 6"/>
            <p:cNvSpPr>
              <a:spLocks noChangeShapeType="1"/>
            </p:cNvSpPr>
            <p:nvPr/>
          </p:nvSpPr>
          <p:spPr bwMode="auto">
            <a:xfrm flipV="1">
              <a:off x="3198" y="935"/>
              <a:ext cx="1814" cy="10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03" name="Line 7"/>
            <p:cNvSpPr>
              <a:spLocks noChangeShapeType="1"/>
            </p:cNvSpPr>
            <p:nvPr/>
          </p:nvSpPr>
          <p:spPr bwMode="auto">
            <a:xfrm>
              <a:off x="3197" y="2020"/>
              <a:ext cx="1860" cy="16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04" name="Text Box 8"/>
            <p:cNvSpPr txBox="1">
              <a:spLocks noChangeArrowheads="1"/>
            </p:cNvSpPr>
            <p:nvPr/>
          </p:nvSpPr>
          <p:spPr bwMode="auto">
            <a:xfrm>
              <a:off x="3742" y="890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6</a:t>
              </a:r>
              <a:endParaRPr kumimoji="0" lang="vi-VN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05" name="Text Box 9"/>
            <p:cNvSpPr txBox="1">
              <a:spLocks noChangeArrowheads="1"/>
            </p:cNvSpPr>
            <p:nvPr/>
          </p:nvSpPr>
          <p:spPr bwMode="auto">
            <a:xfrm>
              <a:off x="3379" y="152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5</a:t>
              </a:r>
              <a:endParaRPr kumimoji="0" lang="vi-VN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06" name="Text Box 10"/>
            <p:cNvSpPr txBox="1">
              <a:spLocks noChangeArrowheads="1"/>
            </p:cNvSpPr>
            <p:nvPr/>
          </p:nvSpPr>
          <p:spPr bwMode="auto">
            <a:xfrm>
              <a:off x="5057" y="2160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07" name="Line 11"/>
            <p:cNvSpPr>
              <a:spLocks noChangeShapeType="1"/>
            </p:cNvSpPr>
            <p:nvPr/>
          </p:nvSpPr>
          <p:spPr bwMode="auto">
            <a:xfrm>
              <a:off x="3923" y="1582"/>
              <a:ext cx="1089" cy="59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 flipH="1">
              <a:off x="4468" y="947"/>
              <a:ext cx="544" cy="117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 flipH="1">
              <a:off x="3107" y="708"/>
              <a:ext cx="1678" cy="1043"/>
            </a:xfrm>
            <a:prstGeom prst="line">
              <a:avLst/>
            </a:prstGeom>
            <a:noFill/>
            <a:ln w="47625">
              <a:solidFill>
                <a:srgbClr val="FF33CC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 flipH="1" flipV="1">
              <a:off x="3243" y="2296"/>
              <a:ext cx="1769" cy="181"/>
            </a:xfrm>
            <a:prstGeom prst="line">
              <a:avLst/>
            </a:prstGeom>
            <a:noFill/>
            <a:ln w="47625">
              <a:solidFill>
                <a:srgbClr val="FF33CC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11" name="Text Box 15"/>
            <p:cNvSpPr txBox="1">
              <a:spLocks noChangeArrowheads="1"/>
            </p:cNvSpPr>
            <p:nvPr/>
          </p:nvSpPr>
          <p:spPr bwMode="auto">
            <a:xfrm>
              <a:off x="5193" y="300"/>
              <a:ext cx="260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6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endParaRPr kumimoji="0" lang="vi-VN" sz="36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12" name="Text Box 16"/>
            <p:cNvSpPr txBox="1">
              <a:spLocks noChangeArrowheads="1"/>
            </p:cNvSpPr>
            <p:nvPr/>
          </p:nvSpPr>
          <p:spPr bwMode="auto">
            <a:xfrm>
              <a:off x="5511" y="2160"/>
              <a:ext cx="263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6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y</a:t>
              </a:r>
              <a:endParaRPr kumimoji="0" lang="vi-VN" sz="36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13" name="Text Box 17"/>
            <p:cNvSpPr txBox="1">
              <a:spLocks noChangeArrowheads="1"/>
            </p:cNvSpPr>
            <p:nvPr/>
          </p:nvSpPr>
          <p:spPr bwMode="auto">
            <a:xfrm>
              <a:off x="4883" y="527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14" name="Text Box 18"/>
            <p:cNvSpPr txBox="1">
              <a:spLocks noChangeArrowheads="1"/>
            </p:cNvSpPr>
            <p:nvPr/>
          </p:nvSpPr>
          <p:spPr bwMode="auto">
            <a:xfrm>
              <a:off x="4692" y="1525"/>
              <a:ext cx="201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15" name="Text Box 19"/>
            <p:cNvSpPr txBox="1">
              <a:spLocks noChangeArrowheads="1"/>
            </p:cNvSpPr>
            <p:nvPr/>
          </p:nvSpPr>
          <p:spPr bwMode="auto">
            <a:xfrm>
              <a:off x="2880" y="1895"/>
              <a:ext cx="302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16" name="Text Box 20"/>
            <p:cNvSpPr txBox="1">
              <a:spLocks noChangeArrowheads="1"/>
            </p:cNvSpPr>
            <p:nvPr/>
          </p:nvSpPr>
          <p:spPr bwMode="auto">
            <a:xfrm>
              <a:off x="3651" y="1252"/>
              <a:ext cx="302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17" name="Text Box 21"/>
            <p:cNvSpPr txBox="1">
              <a:spLocks noChangeArrowheads="1"/>
            </p:cNvSpPr>
            <p:nvPr/>
          </p:nvSpPr>
          <p:spPr bwMode="auto">
            <a:xfrm>
              <a:off x="4226" y="2069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18" name="Text Box 22"/>
            <p:cNvSpPr txBox="1">
              <a:spLocks noChangeArrowheads="1"/>
            </p:cNvSpPr>
            <p:nvPr/>
          </p:nvSpPr>
          <p:spPr bwMode="auto">
            <a:xfrm>
              <a:off x="3606" y="202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8</a:t>
              </a:r>
              <a:endParaRPr kumimoji="0" lang="vi-VN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19" name="Text Box 23"/>
            <p:cNvSpPr txBox="1">
              <a:spLocks noChangeArrowheads="1"/>
            </p:cNvSpPr>
            <p:nvPr/>
          </p:nvSpPr>
          <p:spPr bwMode="auto">
            <a:xfrm>
              <a:off x="3833" y="2341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0</a:t>
              </a:r>
              <a:endParaRPr kumimoji="0" lang="vi-VN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20" name="Arc 24"/>
            <p:cNvSpPr/>
            <p:nvPr/>
          </p:nvSpPr>
          <p:spPr bwMode="auto">
            <a:xfrm rot="-3709336">
              <a:off x="4458" y="1661"/>
              <a:ext cx="226" cy="31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9760"/>
                <a:gd name="T1" fmla="*/ 0 h 21600"/>
                <a:gd name="T2" fmla="*/ 19760 w 19760"/>
                <a:gd name="T3" fmla="*/ 12877 h 21600"/>
                <a:gd name="T4" fmla="*/ 0 w 1976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760" h="21600" fill="none" extrusionOk="0">
                  <a:moveTo>
                    <a:pt x="-1" y="0"/>
                  </a:moveTo>
                  <a:cubicBezTo>
                    <a:pt x="8555" y="0"/>
                    <a:pt x="16305" y="5049"/>
                    <a:pt x="19760" y="12876"/>
                  </a:cubicBezTo>
                </a:path>
                <a:path w="19760" h="21600" stroke="0" extrusionOk="0">
                  <a:moveTo>
                    <a:pt x="-1" y="0"/>
                  </a:moveTo>
                  <a:cubicBezTo>
                    <a:pt x="8555" y="0"/>
                    <a:pt x="16305" y="5049"/>
                    <a:pt x="19760" y="1287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721" name="Arc 25"/>
            <p:cNvSpPr/>
            <p:nvPr/>
          </p:nvSpPr>
          <p:spPr bwMode="auto">
            <a:xfrm rot="12818672" flipH="1">
              <a:off x="4553" y="1843"/>
              <a:ext cx="105" cy="22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9760"/>
                <a:gd name="T1" fmla="*/ 0 h 21600"/>
                <a:gd name="T2" fmla="*/ 19760 w 19760"/>
                <a:gd name="T3" fmla="*/ 12877 h 21600"/>
                <a:gd name="T4" fmla="*/ 0 w 1976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760" h="21600" fill="none" extrusionOk="0">
                  <a:moveTo>
                    <a:pt x="-1" y="0"/>
                  </a:moveTo>
                  <a:cubicBezTo>
                    <a:pt x="8555" y="0"/>
                    <a:pt x="16305" y="5049"/>
                    <a:pt x="19760" y="12876"/>
                  </a:cubicBezTo>
                </a:path>
                <a:path w="19760" h="21600" stroke="0" extrusionOk="0">
                  <a:moveTo>
                    <a:pt x="-1" y="0"/>
                  </a:moveTo>
                  <a:cubicBezTo>
                    <a:pt x="8555" y="0"/>
                    <a:pt x="16305" y="5049"/>
                    <a:pt x="19760" y="1287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9722" name="Object 26"/>
          <p:cNvGraphicFramePr>
            <a:graphicFrameLocks noChangeAspect="1"/>
          </p:cNvGraphicFramePr>
          <p:nvPr/>
        </p:nvGraphicFramePr>
        <p:xfrm>
          <a:off x="179388" y="1628775"/>
          <a:ext cx="13938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533400" imgH="393700" progId="Equation.DSMT4">
                  <p:embed/>
                </p:oleObj>
              </mc:Choice>
              <mc:Fallback>
                <p:oleObj name="" r:id="rId1" imgW="533400" imgH="393700" progId="Equation.DSMT4">
                  <p:embed/>
                  <p:pic>
                    <p:nvPicPr>
                      <p:cNvPr id="0" name="Picture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9388" y="1628775"/>
                        <a:ext cx="1393825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3" name="Object 27"/>
          <p:cNvGraphicFramePr>
            <a:graphicFrameLocks noChangeAspect="1"/>
          </p:cNvGraphicFramePr>
          <p:nvPr/>
        </p:nvGraphicFramePr>
        <p:xfrm>
          <a:off x="130175" y="2565400"/>
          <a:ext cx="22098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850265" imgH="393700" progId="Equation.DSMT4">
                  <p:embed/>
                </p:oleObj>
              </mc:Choice>
              <mc:Fallback>
                <p:oleObj name="" r:id="rId3" imgW="850265" imgH="393700" progId="Equation.DSMT4">
                  <p:embed/>
                  <p:pic>
                    <p:nvPicPr>
                      <p:cNvPr id="0" name="Picture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75" y="2565400"/>
                        <a:ext cx="220980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4" name="AutoShape 28"/>
          <p:cNvSpPr/>
          <p:nvPr/>
        </p:nvSpPr>
        <p:spPr bwMode="auto">
          <a:xfrm>
            <a:off x="2411413" y="1916113"/>
            <a:ext cx="288925" cy="1368425"/>
          </a:xfrm>
          <a:prstGeom prst="rightBrace">
            <a:avLst>
              <a:gd name="adj1" fmla="val 39469"/>
              <a:gd name="adj2" fmla="val 50000"/>
            </a:avLst>
          </a:prstGeom>
          <a:noFill/>
          <a:ln w="38100">
            <a:solidFill>
              <a:srgbClr val="66FF33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9725" name="Object 29"/>
          <p:cNvGraphicFramePr>
            <a:graphicFrameLocks noChangeAspect="1"/>
          </p:cNvGraphicFramePr>
          <p:nvPr/>
        </p:nvGraphicFramePr>
        <p:xfrm>
          <a:off x="2700338" y="2060575"/>
          <a:ext cx="15843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685800" imgH="393700" progId="Equation.DSMT4">
                  <p:embed/>
                </p:oleObj>
              </mc:Choice>
              <mc:Fallback>
                <p:oleObj name="" r:id="rId5" imgW="685800" imgH="393700" progId="Equation.DSMT4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0338" y="2060575"/>
                        <a:ext cx="1584325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6" name="Text Box 30"/>
          <p:cNvSpPr txBox="1">
            <a:spLocks noChangeArrowheads="1"/>
          </p:cNvSpPr>
          <p:nvPr/>
        </p:nvSpPr>
        <p:spPr bwMode="auto">
          <a:xfrm>
            <a:off x="152400" y="3505200"/>
            <a:ext cx="216058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Â</a:t>
            </a:r>
            <a:r>
              <a:rPr kumimoji="0" lang="vi-VN" sz="3200" b="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000" b="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endParaRPr kumimoji="0" lang="vi-VN" sz="3000" b="0" kern="1200" cap="none" spc="0" normalizeH="0" baseline="0" noProof="0">
              <a:solidFill>
                <a:srgbClr val="4D4D4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" name="Group 31"/>
          <p:cNvGrpSpPr/>
          <p:nvPr/>
        </p:nvGrpSpPr>
        <p:grpSpPr>
          <a:xfrm>
            <a:off x="323850" y="3933825"/>
            <a:ext cx="5616575" cy="519113"/>
            <a:chOff x="431" y="2795"/>
            <a:chExt cx="3538" cy="327"/>
          </a:xfrm>
        </p:grpSpPr>
        <p:sp>
          <p:nvSpPr>
            <p:cNvPr id="29728" name="Text Box 32"/>
            <p:cNvSpPr txBox="1">
              <a:spLocks noChangeArrowheads="1"/>
            </p:cNvSpPr>
            <p:nvPr/>
          </p:nvSpPr>
          <p:spPr bwMode="auto">
            <a:xfrm>
              <a:off x="431" y="2795"/>
              <a:ext cx="353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just" defTabSz="914400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en-US" sz="2800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kumimoji="0" lang="en-US" sz="2800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3" panose="05040102010807070707" pitchFamily="18" charset="2"/>
                </a:rPr>
                <a:t></a:t>
              </a:r>
              <a:r>
                <a:rPr kumimoji="0" lang="en-US" sz="2800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CB       </a:t>
              </a:r>
              <a:r>
                <a:rPr kumimoji="0" lang="en-US" sz="2800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3" panose="05040102010807070707" pitchFamily="18" charset="2"/>
                </a:rPr>
                <a:t></a:t>
              </a:r>
              <a:r>
                <a:rPr kumimoji="0" lang="en-US" sz="2800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AD</a:t>
              </a:r>
              <a:r>
                <a:rPr kumimoji="0" lang="vi-VN" sz="2800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(c-g-c)</a:t>
              </a:r>
              <a:endParaRPr kumimoji="0" lang="vi-VN" sz="2800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15387" name="Picture 3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537" y="2899"/>
              <a:ext cx="318" cy="168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" name="Group 34"/>
          <p:cNvGrpSpPr/>
          <p:nvPr/>
        </p:nvGrpSpPr>
        <p:grpSpPr>
          <a:xfrm>
            <a:off x="0" y="4343400"/>
            <a:ext cx="5616575" cy="519113"/>
            <a:chOff x="113" y="3113"/>
            <a:chExt cx="3538" cy="327"/>
          </a:xfrm>
        </p:grpSpPr>
        <p:sp>
          <p:nvSpPr>
            <p:cNvPr id="29731" name="Text Box 35"/>
            <p:cNvSpPr txBox="1">
              <a:spLocks noChangeArrowheads="1"/>
            </p:cNvSpPr>
            <p:nvPr/>
          </p:nvSpPr>
          <p:spPr bwMode="auto">
            <a:xfrm>
              <a:off x="113" y="3113"/>
              <a:ext cx="353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just" defTabSz="914400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b.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kern="1200" cap="none" spc="0" normalizeH="0" baseline="0" noProof="0" smtClean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ì 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3" panose="05040102010807070707" pitchFamily="18" charset="2"/>
                </a:rPr>
                <a:t>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CB       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3" panose="05040102010807070707" pitchFamily="18" charset="2"/>
                </a:rPr>
                <a:t>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AD</a:t>
              </a:r>
              <a:r>
                <a:rPr kumimoji="0" lang="vi-VN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vi-VN" sz="2800" kern="1200" cap="none" spc="0" normalizeH="0" baseline="0" noProof="0" smtClean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0" lang="en-US" sz="2800" kern="1200" cap="none" spc="0" normalizeH="0" baseline="0" noProof="0" smtClean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ê</a:t>
              </a:r>
              <a:r>
                <a:rPr kumimoji="0" lang="vi-VN" sz="2800" kern="1200" cap="none" spc="0" normalizeH="0" baseline="0" noProof="0" smtClean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0" lang="vi-VN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</a:t>
              </a:r>
              <a:endParaRPr kumimoji="0" lang="vi-VN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15385" name="Picture 3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45" y="3203"/>
              <a:ext cx="318" cy="168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29733" name="Object 37"/>
          <p:cNvGraphicFramePr>
            <a:graphicFrameLocks noChangeAspect="1"/>
          </p:cNvGraphicFramePr>
          <p:nvPr/>
        </p:nvGraphicFramePr>
        <p:xfrm>
          <a:off x="4724400" y="4343400"/>
          <a:ext cx="22606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8" imgW="977265" imgH="254000" progId="Equation.DSMT4">
                  <p:embed/>
                </p:oleObj>
              </mc:Choice>
              <mc:Fallback>
                <p:oleObj name="" r:id="rId8" imgW="977265" imgH="254000" progId="Equation.DSMT4">
                  <p:embed/>
                  <p:pic>
                    <p:nvPicPr>
                      <p:cNvPr id="0" name="Picture 309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4400" y="4343400"/>
                        <a:ext cx="2260600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4" name="Text Box 38"/>
          <p:cNvSpPr txBox="1">
            <a:spLocks noChangeArrowheads="1"/>
          </p:cNvSpPr>
          <p:nvPr/>
        </p:nvSpPr>
        <p:spPr bwMode="auto">
          <a:xfrm>
            <a:off x="71438" y="1196975"/>
            <a:ext cx="47879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. </a:t>
            </a:r>
            <a:r>
              <a:rPr kumimoji="0" lang="en-US" sz="2800" kern="1200" cap="none" spc="0" normalizeH="0" baseline="0" noProof="0" smtClean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ét </a:t>
            </a:r>
            <a:r>
              <a:rPr kumimoji="0" lang="en-US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kumimoji="0" lang="en-US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CB </a:t>
            </a:r>
            <a:r>
              <a:rPr kumimoji="0" lang="en-US" sz="2800" kern="1200" cap="none" spc="0" normalizeH="0" baseline="0" noProof="0" smtClean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 </a:t>
            </a:r>
            <a:r>
              <a:rPr kumimoji="0" lang="en-US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kumimoji="0" lang="en-US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AD</a:t>
            </a:r>
            <a:r>
              <a:rPr kumimoji="0" lang="vi-VN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kern="1200" cap="none" spc="0" normalizeH="0" baseline="0" noProof="0" smtClean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sz="2800" kern="1200" cap="none" spc="0" normalizeH="0" baseline="0" noProof="0" smtClean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ó</a:t>
            </a:r>
            <a:r>
              <a:rPr kumimoji="0" lang="vi-VN" sz="2800" kern="1200" cap="none" spc="0" normalizeH="0" baseline="0" noProof="0" smtClean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vi-VN" sz="2800" kern="1200" cap="none" spc="0" normalizeH="0" baseline="0" noProof="0">
              <a:solidFill>
                <a:srgbClr val="4D4D4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9735" name="Object 39"/>
          <p:cNvGraphicFramePr>
            <a:graphicFrameLocks noChangeAspect="1"/>
          </p:cNvGraphicFramePr>
          <p:nvPr/>
        </p:nvGraphicFramePr>
        <p:xfrm>
          <a:off x="611188" y="5300663"/>
          <a:ext cx="40528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0" imgW="1752600" imgH="254000" progId="Equation.DSMT4">
                  <p:embed/>
                </p:oleObj>
              </mc:Choice>
              <mc:Fallback>
                <p:oleObj name="" r:id="rId10" imgW="1752600" imgH="254000" progId="Equation.DSMT4">
                  <p:embed/>
                  <p:pic>
                    <p:nvPicPr>
                      <p:cNvPr id="0" name="Picture 310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188" y="5300663"/>
                        <a:ext cx="4052887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6" name="Object 40"/>
          <p:cNvGraphicFramePr>
            <a:graphicFrameLocks noChangeAspect="1"/>
          </p:cNvGraphicFramePr>
          <p:nvPr/>
        </p:nvGraphicFramePr>
        <p:xfrm>
          <a:off x="611188" y="5805488"/>
          <a:ext cx="41116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2" imgW="1777365" imgH="254000" progId="Equation.DSMT4">
                  <p:embed/>
                </p:oleObj>
              </mc:Choice>
              <mc:Fallback>
                <p:oleObj name="" r:id="rId12" imgW="1777365" imgH="254000" progId="Equation.DSMT4">
                  <p:embed/>
                  <p:pic>
                    <p:nvPicPr>
                      <p:cNvPr id="0" name="Picture 310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1188" y="5805488"/>
                        <a:ext cx="4111625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1"/>
          <p:cNvGrpSpPr/>
          <p:nvPr/>
        </p:nvGrpSpPr>
        <p:grpSpPr>
          <a:xfrm>
            <a:off x="609600" y="4800600"/>
            <a:ext cx="5307013" cy="546100"/>
            <a:chOff x="535" y="3040"/>
            <a:chExt cx="3343" cy="344"/>
          </a:xfrm>
        </p:grpSpPr>
        <p:graphicFrame>
          <p:nvGraphicFramePr>
            <p:cNvPr id="15382" name="Object 42"/>
            <p:cNvGraphicFramePr>
              <a:graphicFrameLocks noChangeAspect="1"/>
            </p:cNvGraphicFramePr>
            <p:nvPr/>
          </p:nvGraphicFramePr>
          <p:xfrm>
            <a:off x="535" y="3040"/>
            <a:ext cx="110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4" imgW="698500" imgH="228600" progId="Equation.DSMT4">
                    <p:embed/>
                  </p:oleObj>
                </mc:Choice>
                <mc:Fallback>
                  <p:oleObj name="" r:id="rId14" imgW="698500" imgH="228600" progId="Equation.DSMT4">
                    <p:embed/>
                    <p:pic>
                      <p:nvPicPr>
                        <p:cNvPr id="0" name="Picture 310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35" y="3040"/>
                          <a:ext cx="1103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9" name="Text Box 43"/>
            <p:cNvSpPr txBox="1">
              <a:spLocks noChangeArrowheads="1"/>
            </p:cNvSpPr>
            <p:nvPr/>
          </p:nvSpPr>
          <p:spPr bwMode="auto">
            <a:xfrm>
              <a:off x="1812" y="3057"/>
              <a:ext cx="206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 algn="just">
                <a:spcBef>
                  <a:spcPct val="50000"/>
                </a:spcBef>
              </a:pPr>
              <a:r>
                <a:rPr lang="en-US" altLang="x-none" sz="2800" b="0" dirty="0">
                  <a:solidFill>
                    <a:srgbClr val="4D4D4D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sz="2800" b="0" dirty="0">
                  <a:solidFill>
                    <a:srgbClr val="4D4D4D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 đỉnh) (2)</a:t>
              </a:r>
              <a:endParaRPr sz="2800" b="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6" name="Group 44"/>
          <p:cNvGrpSpPr/>
          <p:nvPr/>
        </p:nvGrpSpPr>
        <p:grpSpPr>
          <a:xfrm>
            <a:off x="3348038" y="6165850"/>
            <a:ext cx="4926012" cy="544513"/>
            <a:chOff x="2109" y="3913"/>
            <a:chExt cx="3103" cy="343"/>
          </a:xfrm>
        </p:grpSpPr>
        <p:sp>
          <p:nvSpPr>
            <p:cNvPr id="29741" name="Text Box 45"/>
            <p:cNvSpPr txBox="1">
              <a:spLocks noChangeArrowheads="1"/>
            </p:cNvSpPr>
            <p:nvPr/>
          </p:nvSpPr>
          <p:spPr bwMode="auto">
            <a:xfrm>
              <a:off x="2109" y="3929"/>
              <a:ext cx="2449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 algn="just">
                <a:spcBef>
                  <a:spcPct val="50000"/>
                </a:spcBef>
              </a:pPr>
              <a:r>
                <a:rPr lang="en-US" altLang="x-none" sz="2800" b="0" dirty="0">
                  <a:solidFill>
                    <a:srgbClr val="4D4D4D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ừ (1), (2), (3), (4) </a:t>
              </a:r>
              <a:endParaRPr lang="en-US" altLang="x-none" sz="2800" b="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5381" name="Object 46"/>
            <p:cNvGraphicFramePr>
              <a:graphicFrameLocks noChangeAspect="1"/>
            </p:cNvGraphicFramePr>
            <p:nvPr/>
          </p:nvGraphicFramePr>
          <p:xfrm>
            <a:off x="4195" y="3913"/>
            <a:ext cx="101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6" imgW="698500" imgH="228600" progId="Equation.DSMT4">
                    <p:embed/>
                  </p:oleObj>
                </mc:Choice>
                <mc:Fallback>
                  <p:oleObj name="" r:id="rId16" imgW="698500" imgH="228600" progId="Equation.DSMT4">
                    <p:embed/>
                    <p:pic>
                      <p:nvPicPr>
                        <p:cNvPr id="0" name="Picture 310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95" y="3913"/>
                          <a:ext cx="1017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43" name="Rectangle 47"/>
          <p:cNvSpPr>
            <a:spLocks noChangeArrowheads="1"/>
          </p:cNvSpPr>
          <p:nvPr/>
        </p:nvSpPr>
        <p:spPr bwMode="auto">
          <a:xfrm>
            <a:off x="3733800" y="685800"/>
            <a:ext cx="2305050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rgbClr val="99CCFF"/>
              </a:gs>
              <a:gs pos="100000">
                <a:srgbClr val="0000FF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p>
            <a:r>
              <a:rPr lang="en-US" altLang="x-none" sz="3200" dirty="0">
                <a:solidFill>
                  <a:srgbClr val="99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sz="3200" b="0" dirty="0">
              <a:solidFill>
                <a:srgbClr val="99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744" name="Rectangle 48"/>
          <p:cNvSpPr>
            <a:spLocks noChangeArrowheads="1"/>
          </p:cNvSpPr>
          <p:nvPr/>
        </p:nvSpPr>
        <p:spPr bwMode="auto">
          <a:xfrm>
            <a:off x="144463" y="692150"/>
            <a:ext cx="3341688" cy="492125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CC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*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4D4D4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32 SGK - 77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4D4D4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4D4D4D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4" grpId="0" animBg="1"/>
      <p:bldP spid="29726" grpId="0"/>
      <p:bldP spid="297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AutoShape 2"/>
          <p:cNvSpPr/>
          <p:nvPr/>
        </p:nvSpPr>
        <p:spPr>
          <a:xfrm>
            <a:off x="4500563" y="2924175"/>
            <a:ext cx="4392612" cy="2089150"/>
          </a:xfrm>
          <a:prstGeom prst="wedgeEllipseCallout">
            <a:avLst>
              <a:gd name="adj1" fmla="val -65032"/>
              <a:gd name="adj2" fmla="val 35106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Arial" panose="020B0604020202020204" pitchFamily="34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51" name="WordArt 3"/>
          <p:cNvSpPr>
            <a:spLocks noTextEdit="1"/>
          </p:cNvSpPr>
          <p:nvPr/>
        </p:nvSpPr>
        <p:spPr>
          <a:xfrm>
            <a:off x="2514600" y="260350"/>
            <a:ext cx="1390650" cy="300038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14287"/>
              </a:avLst>
            </a:prstTxWarp>
            <a:normAutofit/>
          </a:bodyPr>
          <a:p>
            <a:pPr algn="ctr" eaLnBrk="0" hangingPunct="0"/>
            <a:r>
              <a:rPr lang="en-US" sz="1800" b="1">
                <a:ln w="9525" cap="rnd" cmpd="sng">
                  <a:solidFill>
                    <a:srgbClr val="993366"/>
                  </a:solidFill>
                  <a:prstDash val="sysDot"/>
                  <a:headEnd type="none" w="med" len="med"/>
                  <a:tailEnd type="none" w="med" len="med"/>
                </a:ln>
                <a:solidFill>
                  <a:srgbClr val="80008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IẾT 45 BÀI 6</a:t>
            </a:r>
            <a:endParaRPr lang="en-US" sz="1800" b="1">
              <a:ln w="9525" cap="rnd" cmpd="sng">
                <a:solidFill>
                  <a:srgbClr val="993366"/>
                </a:solidFill>
                <a:prstDash val="sysDot"/>
                <a:headEnd type="none" w="med" len="med"/>
                <a:tailEnd type="none" w="med" len="med"/>
              </a:ln>
              <a:solidFill>
                <a:srgbClr val="80008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6388" name="Picture 4" descr="SCHOOL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21300" y="3197225"/>
            <a:ext cx="2779713" cy="1527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3" name="WordArt 5"/>
          <p:cNvSpPr>
            <a:spLocks noTextEdit="1"/>
          </p:cNvSpPr>
          <p:nvPr/>
        </p:nvSpPr>
        <p:spPr>
          <a:xfrm>
            <a:off x="1314450" y="533400"/>
            <a:ext cx="6991350" cy="13716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14287"/>
              </a:avLst>
            </a:prstTxWarp>
            <a:normAutofit/>
            <a:scene3d>
              <a:camera prst="legacyObliqueBottomLeft">
                <a:rot lat="0" lon="0" rev="0"/>
              </a:camera>
              <a:lightRig rig="legacyFlat3" dir="t"/>
            </a:scene3d>
            <a:sp3d extrusionH="430200" prstMaterial="legacyMatte">
              <a:extrusionClr>
                <a:srgbClr val="336600"/>
              </a:extrusionClr>
            </a:sp3d>
          </a:bodyPr>
          <a:p>
            <a:pPr algn="ctr" eaLnBrk="0" hangingPunct="0"/>
            <a:r>
              <a:rPr lang="en-US" sz="3200" b="1">
                <a:gradFill rotWithShape="1">
                  <a:gsLst>
                    <a:gs pos="0">
                      <a:srgbClr val="336600">
                        <a:alpha val="96001"/>
                      </a:srgbClr>
                    </a:gs>
                    <a:gs pos="100000">
                      <a:srgbClr val="182F00"/>
                    </a:gs>
                  </a:gsLst>
                  <a:path path="rect">
                    <a:fillToRect r="100000" b="100000"/>
                  </a:path>
                  <a:tileRect/>
                </a:gra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 HỢP ĐỒNG DẠNG THỨ HAI</a:t>
            </a:r>
            <a:endParaRPr lang="en-US" sz="3200" b="1">
              <a:gradFill rotWithShape="1">
                <a:gsLst>
                  <a:gs pos="0">
                    <a:srgbClr val="336600">
                      <a:alpha val="96001"/>
                    </a:srgbClr>
                  </a:gs>
                  <a:gs pos="100000">
                    <a:srgbClr val="182F00"/>
                  </a:gs>
                </a:gsLst>
                <a:path path="rect">
                  <a:fillToRect r="100000" b="100000"/>
                </a:path>
                <a:tileRect/>
              </a:gra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533400" y="2514600"/>
            <a:ext cx="3167063" cy="646113"/>
          </a:xfrm>
          <a:prstGeom prst="rect">
            <a:avLst/>
          </a:prstGeom>
          <a:noFill/>
          <a:ln w="50800" cmpd="dbl">
            <a:solidFill>
              <a:srgbClr val="336600"/>
            </a:solidFill>
            <a:miter lim="800000"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336600"/>
            </a:extrusionClr>
          </a:sp3d>
        </p:spPr>
        <p:txBody>
          <a:bodyPr>
            <a:spAutoFit/>
            <a:flatTx/>
          </a:bodyPr>
          <a:p>
            <a:pPr>
              <a:spcBef>
                <a:spcPct val="50000"/>
              </a:spcBef>
            </a:pPr>
            <a:r>
              <a:rPr lang="en-US" altLang="x-none" sz="1800" dirty="0">
                <a:solidFill>
                  <a:srgbClr val="99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ÊM MỘT TRƯỜNG HỢP ĐỒNG DẠNG NỮA</a:t>
            </a:r>
            <a:endParaRPr sz="1800" dirty="0">
              <a:solidFill>
                <a:srgbClr val="990099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47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47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27" presetClass="entr" presetSubtype="0" repeatCount="1000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200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200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200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39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WordArt 2"/>
          <p:cNvSpPr>
            <a:spLocks noTextEdit="1"/>
          </p:cNvSpPr>
          <p:nvPr/>
        </p:nvSpPr>
        <p:spPr>
          <a:xfrm>
            <a:off x="2971800" y="115888"/>
            <a:ext cx="5776913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en-US" sz="4000" b="1">
                <a:ln w="19050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CC99FF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RƯỜNG HỢP ĐỒNG DẠNG THỨ HAI</a:t>
            </a:r>
            <a:endParaRPr lang="en-US" sz="4000" b="1">
              <a:ln w="19050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  <a:solidFill>
                <a:srgbClr val="CC99FF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765175"/>
            <a:ext cx="20574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x-none" sz="2000" b="0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:</a:t>
            </a:r>
            <a:endParaRPr sz="2000" b="0" dirty="0">
              <a:solidFill>
                <a:srgbClr val="CC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2" name="Text Box 4"/>
          <p:cNvSpPr txBox="1"/>
          <p:nvPr/>
        </p:nvSpPr>
        <p:spPr>
          <a:xfrm>
            <a:off x="792163" y="1484313"/>
            <a:ext cx="8351837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Arial" panose="020B0604020202020204" pitchFamily="34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sz="30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ai tam giác ABC v</a:t>
            </a:r>
            <a:r>
              <a:rPr lang="en-US" altLang="en-US" sz="30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0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F như hình vẽ</a:t>
            </a:r>
            <a:r>
              <a:rPr lang="vi-VN" altLang="en-US" sz="30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.</a:t>
            </a:r>
            <a:endParaRPr lang="vi-VN" altLang="en-US" sz="3000" b="1" dirty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149225" y="1512888"/>
            <a:ext cx="615950" cy="492125"/>
          </a:xfrm>
          <a:prstGeom prst="rect">
            <a:avLst/>
          </a:prstGeom>
          <a:solidFill>
            <a:srgbClr val="33CC33"/>
          </a:solidFill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?1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762000" y="1905000"/>
            <a:ext cx="3260725" cy="1016000"/>
            <a:chOff x="227" y="1005"/>
            <a:chExt cx="3832" cy="2709"/>
          </a:xfrm>
        </p:grpSpPr>
        <p:sp>
          <p:nvSpPr>
            <p:cNvPr id="3102" name="Text Box 7"/>
            <p:cNvSpPr txBox="1"/>
            <p:nvPr/>
          </p:nvSpPr>
          <p:spPr>
            <a:xfrm>
              <a:off x="227" y="1005"/>
              <a:ext cx="3832" cy="27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Arial" panose="020B0604020202020204" pitchFamily="34" charset="0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en-US" altLang="en-US" sz="3000" b="1" dirty="0">
                  <a:solidFill>
                    <a:srgbClr val="29292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So sánh các tỉ số           v</a:t>
              </a:r>
              <a:r>
                <a:rPr lang="en-US" altLang="en-US" sz="3000" b="1" dirty="0">
                  <a:solidFill>
                    <a:srgbClr val="292929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000" b="1" dirty="0">
                  <a:solidFill>
                    <a:srgbClr val="29292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ø</a:t>
              </a:r>
              <a:endParaRPr lang="vi-VN" altLang="en-US" sz="3000" b="1" dirty="0">
                <a:solidFill>
                  <a:srgbClr val="292929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103" name="Object 8"/>
            <p:cNvGraphicFramePr>
              <a:graphicFrameLocks noChangeAspect="1"/>
            </p:cNvGraphicFramePr>
            <p:nvPr/>
          </p:nvGraphicFramePr>
          <p:xfrm>
            <a:off x="2367" y="1221"/>
            <a:ext cx="422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393700" imgH="520700" progId="Equation.DSMT4">
                    <p:embed/>
                  </p:oleObj>
                </mc:Choice>
                <mc:Fallback>
                  <p:oleObj name="" r:id="rId1" imgW="393700" imgH="520700" progId="Equation.DSMT4">
                    <p:embed/>
                    <p:pic>
                      <p:nvPicPr>
                        <p:cNvPr id="0" name="Picture 307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  <a:clrChange>
                            <a:clrFrom>
                              <a:srgbClr val="FF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67" y="1221"/>
                          <a:ext cx="422" cy="5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4" name="Object 9"/>
            <p:cNvGraphicFramePr>
              <a:graphicFrameLocks noChangeAspect="1"/>
            </p:cNvGraphicFramePr>
            <p:nvPr/>
          </p:nvGraphicFramePr>
          <p:xfrm>
            <a:off x="3098" y="1208"/>
            <a:ext cx="441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393700" imgH="520700" progId="Equation.DSMT4">
                    <p:embed/>
                  </p:oleObj>
                </mc:Choice>
                <mc:Fallback>
                  <p:oleObj name="" r:id="rId3" imgW="393700" imgH="520700" progId="Equation.DSMT4">
                    <p:embed/>
                    <p:pic>
                      <p:nvPicPr>
                        <p:cNvPr id="0" name="Picture 307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  <a:clrChange>
                            <a:clrFrom>
                              <a:srgbClr val="FF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98" y="1208"/>
                          <a:ext cx="441" cy="5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/>
          <p:nvPr/>
        </p:nvGrpSpPr>
        <p:grpSpPr>
          <a:xfrm>
            <a:off x="228600" y="2247900"/>
            <a:ext cx="3744913" cy="3616325"/>
            <a:chOff x="158" y="1349"/>
            <a:chExt cx="2359" cy="2278"/>
          </a:xfrm>
        </p:grpSpPr>
        <p:sp>
          <p:nvSpPr>
            <p:cNvPr id="3100" name="Text Box 11"/>
            <p:cNvSpPr txBox="1"/>
            <p:nvPr/>
          </p:nvSpPr>
          <p:spPr>
            <a:xfrm>
              <a:off x="158" y="1757"/>
              <a:ext cx="2359" cy="18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Arial" panose="020B0604020202020204" pitchFamily="34" charset="0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05000"/>
                </a:lnSpc>
                <a:spcBef>
                  <a:spcPct val="50000"/>
                </a:spcBef>
                <a:buNone/>
              </a:pPr>
              <a:r>
                <a:rPr lang="en-US" altLang="en-US" sz="3000" b="1" dirty="0">
                  <a:solidFill>
                    <a:srgbClr val="29292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vi-VN" altLang="en-US" sz="3000" b="1" dirty="0">
                  <a:solidFill>
                    <a:srgbClr val="29292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 các đoạn thẳng BC, EF. Tính tỉ số số sánh với các tỉ số trên v</a:t>
              </a:r>
              <a:r>
                <a:rPr lang="vi-VN" altLang="en-US" sz="3000" b="1" dirty="0">
                  <a:solidFill>
                    <a:srgbClr val="292929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vi-VN" altLang="en-US" sz="3000" b="1" dirty="0">
                  <a:solidFill>
                    <a:srgbClr val="29292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ự đoán sự đồng dạng của tam giác ABC v</a:t>
              </a:r>
              <a:r>
                <a:rPr lang="vi-VN" altLang="en-US" sz="3000" b="1" dirty="0">
                  <a:solidFill>
                    <a:srgbClr val="292929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vi-VN" altLang="en-US" sz="3000" b="1" dirty="0">
                  <a:solidFill>
                    <a:srgbClr val="29292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EF</a:t>
              </a:r>
              <a:endParaRPr lang="vi-VN" altLang="en-US" sz="3000" b="1" dirty="0">
                <a:solidFill>
                  <a:srgbClr val="292929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101" name="Object 12"/>
            <p:cNvGraphicFramePr>
              <a:graphicFrameLocks noChangeAspect="1"/>
            </p:cNvGraphicFramePr>
            <p:nvPr/>
          </p:nvGraphicFramePr>
          <p:xfrm>
            <a:off x="1070" y="1349"/>
            <a:ext cx="357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5" imgW="368300" imgH="520700" progId="Equation.DSMT4">
                    <p:embed/>
                  </p:oleObj>
                </mc:Choice>
                <mc:Fallback>
                  <p:oleObj name="" r:id="rId5" imgW="368300" imgH="520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808080"/>
                            </a:clrTo>
                          </a:clrChange>
                          <a:clrChange>
                            <a:clrFrom>
                              <a:srgbClr val="FF0000"/>
                            </a:clrFrom>
                            <a:clrTo>
                              <a:srgbClr val="80808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70" y="1349"/>
                          <a:ext cx="357" cy="5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/>
          <p:nvPr/>
        </p:nvGrpSpPr>
        <p:grpSpPr>
          <a:xfrm>
            <a:off x="4006850" y="4005263"/>
            <a:ext cx="2460625" cy="2376487"/>
            <a:chOff x="2524" y="2523"/>
            <a:chExt cx="1550" cy="1497"/>
          </a:xfrm>
        </p:grpSpPr>
        <p:sp>
          <p:nvSpPr>
            <p:cNvPr id="17422" name="AutoShape 14"/>
            <p:cNvSpPr>
              <a:spLocks noChangeArrowheads="1"/>
            </p:cNvSpPr>
            <p:nvPr/>
          </p:nvSpPr>
          <p:spPr bwMode="auto">
            <a:xfrm>
              <a:off x="2761" y="2886"/>
              <a:ext cx="998" cy="816"/>
            </a:xfrm>
            <a:prstGeom prst="triangle">
              <a:avLst>
                <a:gd name="adj" fmla="val 65931"/>
              </a:avLst>
            </a:prstGeom>
            <a:noFill/>
            <a:ln w="38100">
              <a:solidFill>
                <a:srgbClr val="FF0066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3" name="Text Box 15"/>
            <p:cNvSpPr txBox="1">
              <a:spLocks noChangeArrowheads="1"/>
            </p:cNvSpPr>
            <p:nvPr/>
          </p:nvSpPr>
          <p:spPr bwMode="auto">
            <a:xfrm>
              <a:off x="3350" y="2523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4" name="Text Box 16"/>
            <p:cNvSpPr txBox="1">
              <a:spLocks noChangeArrowheads="1"/>
            </p:cNvSpPr>
            <p:nvPr/>
          </p:nvSpPr>
          <p:spPr bwMode="auto">
            <a:xfrm>
              <a:off x="3787" y="3655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5" name="Text Box 17"/>
            <p:cNvSpPr txBox="1">
              <a:spLocks noChangeArrowheads="1"/>
            </p:cNvSpPr>
            <p:nvPr/>
          </p:nvSpPr>
          <p:spPr bwMode="auto">
            <a:xfrm>
              <a:off x="2524" y="3655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6" name="Arc 18"/>
            <p:cNvSpPr/>
            <p:nvPr/>
          </p:nvSpPr>
          <p:spPr bwMode="auto">
            <a:xfrm rot="8225955">
              <a:off x="3293" y="2977"/>
              <a:ext cx="227" cy="250"/>
            </a:xfrm>
            <a:custGeom>
              <a:avLst/>
              <a:gdLst>
                <a:gd name="G0" fmla="+- 0 0 0"/>
                <a:gd name="G1" fmla="+- 21028 0 0"/>
                <a:gd name="G2" fmla="+- 21600 0 0"/>
                <a:gd name="T0" fmla="*/ 4939 w 21600"/>
                <a:gd name="T1" fmla="*/ 0 h 21028"/>
                <a:gd name="T2" fmla="*/ 21600 w 21600"/>
                <a:gd name="T3" fmla="*/ 21028 h 21028"/>
                <a:gd name="T4" fmla="*/ 0 w 21600"/>
                <a:gd name="T5" fmla="*/ 21028 h 21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028" fill="none" extrusionOk="0">
                  <a:moveTo>
                    <a:pt x="4938" y="0"/>
                  </a:moveTo>
                  <a:cubicBezTo>
                    <a:pt x="14700" y="2292"/>
                    <a:pt x="21600" y="11001"/>
                    <a:pt x="21600" y="21028"/>
                  </a:cubicBezTo>
                </a:path>
                <a:path w="21600" h="21028" stroke="0" extrusionOk="0">
                  <a:moveTo>
                    <a:pt x="4938" y="0"/>
                  </a:moveTo>
                  <a:cubicBezTo>
                    <a:pt x="14700" y="2292"/>
                    <a:pt x="21600" y="11001"/>
                    <a:pt x="21600" y="21028"/>
                  </a:cubicBezTo>
                  <a:lnTo>
                    <a:pt x="0" y="21028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7" name="Text Box 19"/>
            <p:cNvSpPr txBox="1">
              <a:spLocks noChangeArrowheads="1"/>
            </p:cNvSpPr>
            <p:nvPr/>
          </p:nvSpPr>
          <p:spPr bwMode="auto">
            <a:xfrm>
              <a:off x="3152" y="3158"/>
              <a:ext cx="41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60</a:t>
              </a:r>
              <a:r>
                <a:rPr kumimoji="0" lang="en-US" sz="2800" b="0" kern="1200" cap="none" spc="0" normalizeH="0" baseline="3000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endParaRPr kumimoji="0" lang="vi-VN" sz="2800" b="0" kern="1200" cap="none" spc="0" normalizeH="0" baseline="3000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8" name="Text Box 20"/>
            <p:cNvSpPr txBox="1">
              <a:spLocks noChangeArrowheads="1"/>
            </p:cNvSpPr>
            <p:nvPr/>
          </p:nvSpPr>
          <p:spPr bwMode="auto">
            <a:xfrm>
              <a:off x="2789" y="306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9" name="Text Box 21"/>
            <p:cNvSpPr txBox="1">
              <a:spLocks noChangeArrowheads="1"/>
            </p:cNvSpPr>
            <p:nvPr/>
          </p:nvSpPr>
          <p:spPr bwMode="auto">
            <a:xfrm>
              <a:off x="3634" y="306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22"/>
          <p:cNvGrpSpPr/>
          <p:nvPr/>
        </p:nvGrpSpPr>
        <p:grpSpPr>
          <a:xfrm>
            <a:off x="6221413" y="2057400"/>
            <a:ext cx="2959100" cy="3246438"/>
            <a:chOff x="3919" y="1296"/>
            <a:chExt cx="1864" cy="2045"/>
          </a:xfrm>
        </p:grpSpPr>
        <p:sp>
          <p:nvSpPr>
            <p:cNvPr id="17431" name="AutoShape 23"/>
            <p:cNvSpPr>
              <a:spLocks noChangeArrowheads="1"/>
            </p:cNvSpPr>
            <p:nvPr/>
          </p:nvSpPr>
          <p:spPr bwMode="auto">
            <a:xfrm>
              <a:off x="4059" y="1661"/>
              <a:ext cx="1633" cy="1314"/>
            </a:xfrm>
            <a:prstGeom prst="triangle">
              <a:avLst>
                <a:gd name="adj" fmla="val 65278"/>
              </a:avLst>
            </a:prstGeom>
            <a:noFill/>
            <a:ln w="38100">
              <a:solidFill>
                <a:srgbClr val="FF0066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2" name="Arc 24"/>
            <p:cNvSpPr/>
            <p:nvPr/>
          </p:nvSpPr>
          <p:spPr bwMode="auto">
            <a:xfrm rot="8225955">
              <a:off x="5011" y="1774"/>
              <a:ext cx="227" cy="250"/>
            </a:xfrm>
            <a:custGeom>
              <a:avLst/>
              <a:gdLst>
                <a:gd name="G0" fmla="+- 0 0 0"/>
                <a:gd name="G1" fmla="+- 21028 0 0"/>
                <a:gd name="G2" fmla="+- 21600 0 0"/>
                <a:gd name="T0" fmla="*/ 4939 w 21600"/>
                <a:gd name="T1" fmla="*/ 0 h 21028"/>
                <a:gd name="T2" fmla="*/ 21600 w 21600"/>
                <a:gd name="T3" fmla="*/ 21028 h 21028"/>
                <a:gd name="T4" fmla="*/ 0 w 21600"/>
                <a:gd name="T5" fmla="*/ 21028 h 21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028" fill="none" extrusionOk="0">
                  <a:moveTo>
                    <a:pt x="4938" y="0"/>
                  </a:moveTo>
                  <a:cubicBezTo>
                    <a:pt x="14700" y="2292"/>
                    <a:pt x="21600" y="11001"/>
                    <a:pt x="21600" y="21028"/>
                  </a:cubicBezTo>
                </a:path>
                <a:path w="21600" h="21028" stroke="0" extrusionOk="0">
                  <a:moveTo>
                    <a:pt x="4938" y="0"/>
                  </a:moveTo>
                  <a:cubicBezTo>
                    <a:pt x="14700" y="2292"/>
                    <a:pt x="21600" y="11001"/>
                    <a:pt x="21600" y="21028"/>
                  </a:cubicBezTo>
                  <a:lnTo>
                    <a:pt x="0" y="21028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3" name="Text Box 25"/>
            <p:cNvSpPr txBox="1">
              <a:spLocks noChangeArrowheads="1"/>
            </p:cNvSpPr>
            <p:nvPr/>
          </p:nvSpPr>
          <p:spPr bwMode="auto">
            <a:xfrm>
              <a:off x="4892" y="1296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4" name="Text Box 26"/>
            <p:cNvSpPr txBox="1">
              <a:spLocks noChangeArrowheads="1"/>
            </p:cNvSpPr>
            <p:nvPr/>
          </p:nvSpPr>
          <p:spPr bwMode="auto">
            <a:xfrm>
              <a:off x="3919" y="2974"/>
              <a:ext cx="276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5" name="Text Box 27"/>
            <p:cNvSpPr txBox="1">
              <a:spLocks noChangeArrowheads="1"/>
            </p:cNvSpPr>
            <p:nvPr/>
          </p:nvSpPr>
          <p:spPr bwMode="auto">
            <a:xfrm>
              <a:off x="5525" y="2976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6" name="Text Box 28"/>
            <p:cNvSpPr txBox="1">
              <a:spLocks noChangeArrowheads="1"/>
            </p:cNvSpPr>
            <p:nvPr/>
          </p:nvSpPr>
          <p:spPr bwMode="auto">
            <a:xfrm>
              <a:off x="4863" y="1969"/>
              <a:ext cx="41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60</a:t>
              </a:r>
              <a:r>
                <a:rPr kumimoji="0" lang="en-US" sz="2800" b="0" kern="1200" cap="none" spc="0" normalizeH="0" baseline="3000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endParaRPr kumimoji="0" lang="vi-VN" sz="2800" b="0" kern="1200" cap="none" spc="0" normalizeH="0" baseline="3000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7" name="Text Box 29"/>
            <p:cNvSpPr txBox="1">
              <a:spLocks noChangeArrowheads="1"/>
            </p:cNvSpPr>
            <p:nvPr/>
          </p:nvSpPr>
          <p:spPr bwMode="auto">
            <a:xfrm>
              <a:off x="4269" y="202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8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8" name="Text Box 30"/>
            <p:cNvSpPr txBox="1">
              <a:spLocks noChangeArrowheads="1"/>
            </p:cNvSpPr>
            <p:nvPr/>
          </p:nvSpPr>
          <p:spPr bwMode="auto">
            <a:xfrm>
              <a:off x="5420" y="1976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6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7439" name="AutoShape 3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956550" y="6092825"/>
            <a:ext cx="503238" cy="431800"/>
          </a:xfrm>
          <a:prstGeom prst="actionButtonForwardNext">
            <a:avLst/>
          </a:prstGeom>
          <a:solidFill>
            <a:srgbClr val="33CCFF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083" name="WordArt 32"/>
          <p:cNvSpPr>
            <a:spLocks noTextEdit="1"/>
          </p:cNvSpPr>
          <p:nvPr/>
        </p:nvSpPr>
        <p:spPr>
          <a:xfrm>
            <a:off x="228600" y="0"/>
            <a:ext cx="2057400" cy="6096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14287"/>
              </a:avLst>
            </a:prstTxWarp>
            <a:normAutofit/>
          </a:bodyPr>
          <a:p>
            <a:pPr algn="ctr" eaLnBrk="0" hangingPunct="0"/>
            <a:r>
              <a:rPr lang="en-US" sz="2000" b="1">
                <a:ln w="9525" cap="rnd" cmpd="sng">
                  <a:solidFill>
                    <a:schemeClr val="tx2"/>
                  </a:solidFill>
                  <a:prstDash val="sysDot"/>
                  <a:headEnd type="none" w="med" len="med"/>
                  <a:tailEnd type="none" w="med" len="med"/>
                </a:ln>
                <a:solidFill>
                  <a:srgbClr val="80008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IẾT 45-BÀI 6 :</a:t>
            </a:r>
            <a:endParaRPr lang="en-US" sz="2000" b="1">
              <a:ln w="9525" cap="rnd" cmpd="sng">
                <a:solidFill>
                  <a:schemeClr val="tx2"/>
                </a:solidFill>
                <a:prstDash val="sysDot"/>
                <a:headEnd type="none" w="med" len="med"/>
                <a:tailEnd type="none" w="med" len="med"/>
              </a:ln>
              <a:solidFill>
                <a:srgbClr val="80008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2" grpId="0"/>
      <p:bldP spid="174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149225" y="806450"/>
            <a:ext cx="615950" cy="4968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2"/>
            </a:solidFill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66003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?1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66003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660033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38200" y="685800"/>
            <a:ext cx="2449513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4000" dirty="0">
                <a:solidFill>
                  <a:srgbClr val="6600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ả lời:</a:t>
            </a:r>
            <a:endParaRPr sz="4000" dirty="0">
              <a:solidFill>
                <a:srgbClr val="660033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0" y="1676400"/>
          <a:ext cx="15843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596900" imgH="393700" progId="Equation.DSMT4">
                  <p:embed/>
                </p:oleObj>
              </mc:Choice>
              <mc:Fallback>
                <p:oleObj name="" r:id="rId1" imgW="596900" imgH="3937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0" y="1676400"/>
                        <a:ext cx="1584325" cy="10445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07950" y="2738438"/>
          <a:ext cx="16605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622300" imgH="393700" progId="Equation.DSMT4">
                  <p:embed/>
                </p:oleObj>
              </mc:Choice>
              <mc:Fallback>
                <p:oleObj name="" r:id="rId3" imgW="622300" imgH="3937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" y="2738438"/>
                        <a:ext cx="1660525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998663" y="1600200"/>
          <a:ext cx="15494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558800" imgH="431800" progId="Equation.DSMT4">
                  <p:embed/>
                </p:oleObj>
              </mc:Choice>
              <mc:Fallback>
                <p:oleObj name="" r:id="rId5" imgW="558800" imgH="4318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663" y="1600200"/>
                        <a:ext cx="1549400" cy="119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057400" y="2743200"/>
          <a:ext cx="15843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571500" imgH="431800" progId="Equation.DSMT4">
                  <p:embed/>
                </p:oleObj>
              </mc:Choice>
              <mc:Fallback>
                <p:oleObj name="" r:id="rId7" imgW="571500" imgH="4318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2743200"/>
                        <a:ext cx="1584325" cy="119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AutoShape 9"/>
          <p:cNvSpPr/>
          <p:nvPr/>
        </p:nvSpPr>
        <p:spPr bwMode="auto">
          <a:xfrm>
            <a:off x="3657600" y="1752600"/>
            <a:ext cx="288925" cy="1728788"/>
          </a:xfrm>
          <a:prstGeom prst="rightBrace">
            <a:avLst>
              <a:gd name="adj1" fmla="val 49863"/>
              <a:gd name="adj2" fmla="val 50000"/>
            </a:avLst>
          </a:prstGeom>
          <a:noFill/>
          <a:ln w="38100">
            <a:solidFill>
              <a:srgbClr val="8000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3998913" y="2566988"/>
          <a:ext cx="2301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901065" imgH="393700" progId="Equation.DSMT4">
                  <p:embed/>
                </p:oleObj>
              </mc:Choice>
              <mc:Fallback>
                <p:oleObj name="" r:id="rId9" imgW="901065" imgH="3937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8913" y="2566988"/>
                        <a:ext cx="23018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250825" y="3789363"/>
            <a:ext cx="25209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sz="36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Đ</a:t>
            </a:r>
            <a:r>
              <a:rPr kumimoji="0" lang="en-US" sz="3600" b="0" kern="1200" cap="none" spc="0" normalizeH="0" baseline="0" noProof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 </a:t>
            </a:r>
            <a:r>
              <a:rPr kumimoji="0" lang="en-US" sz="3600" b="0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kumimoji="0" lang="en-US" sz="36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endParaRPr kumimoji="0" lang="vi-VN" sz="28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2268538" y="3806825"/>
            <a:ext cx="1728788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sz="36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,6 cm</a:t>
            </a:r>
            <a:endParaRPr kumimoji="0" lang="vi-VN" sz="28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187450" y="4364038"/>
            <a:ext cx="1655763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sz="3600" b="0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kumimoji="0" lang="en-US" sz="36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endParaRPr kumimoji="0" lang="vi-VN" sz="28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2268538" y="4364038"/>
            <a:ext cx="1728788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sz="36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,2 cm</a:t>
            </a:r>
            <a:endParaRPr kumimoji="0" lang="vi-VN" sz="28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447" name="AutoShape 15"/>
          <p:cNvSpPr/>
          <p:nvPr/>
        </p:nvSpPr>
        <p:spPr bwMode="auto">
          <a:xfrm>
            <a:off x="3733800" y="4038600"/>
            <a:ext cx="287338" cy="863600"/>
          </a:xfrm>
          <a:prstGeom prst="rightBrace">
            <a:avLst>
              <a:gd name="adj1" fmla="val 25046"/>
              <a:gd name="adj2" fmla="val 50079"/>
            </a:avLst>
          </a:prstGeom>
          <a:noFill/>
          <a:ln w="38100">
            <a:solidFill>
              <a:srgbClr val="8000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3962400" y="3962400"/>
          <a:ext cx="31432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1180465" imgH="419100" progId="Equation.DSMT4">
                  <p:embed/>
                </p:oleObj>
              </mc:Choice>
              <mc:Fallback>
                <p:oleObj name="" r:id="rId11" imgW="1180465" imgH="4191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62400" y="3962400"/>
                        <a:ext cx="3143250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468313" y="4899025"/>
            <a:ext cx="352742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3600" b="0" dirty="0">
                <a:solidFill>
                  <a:srgbClr val="33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ừø (1) v</a:t>
            </a:r>
            <a:r>
              <a:rPr lang="en-US" altLang="x-none" sz="3600" b="0" dirty="0">
                <a:solidFill>
                  <a:srgbClr val="33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x-none" sz="3600" b="0" dirty="0">
                <a:solidFill>
                  <a:srgbClr val="33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ø (2):</a:t>
            </a:r>
            <a:endParaRPr sz="2800" b="0" dirty="0">
              <a:solidFill>
                <a:srgbClr val="3366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3657600" y="5029200"/>
          <a:ext cx="3563938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3" imgW="1269365" imgH="393700" progId="Equation.DSMT4">
                  <p:embed/>
                </p:oleObj>
              </mc:Choice>
              <mc:Fallback>
                <p:oleObj name="" r:id="rId13" imgW="1269365" imgH="3937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57600" y="5029200"/>
                        <a:ext cx="3563938" cy="1106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>
          <a:xfrm>
            <a:off x="609600" y="5867400"/>
            <a:ext cx="7921625" cy="701675"/>
            <a:chOff x="249" y="3657"/>
            <a:chExt cx="4990" cy="442"/>
          </a:xfrm>
        </p:grpSpPr>
        <p:sp>
          <p:nvSpPr>
            <p:cNvPr id="18452" name="Text Box 20"/>
            <p:cNvSpPr txBox="1">
              <a:spLocks noChangeArrowheads="1"/>
            </p:cNvSpPr>
            <p:nvPr/>
          </p:nvSpPr>
          <p:spPr bwMode="auto">
            <a:xfrm>
              <a:off x="249" y="3657"/>
              <a:ext cx="4990" cy="4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 algn="just">
                <a:spcBef>
                  <a:spcPct val="50000"/>
                </a:spcBef>
              </a:pPr>
              <a:r>
                <a:rPr lang="en-US" altLang="x-none" sz="4000" dirty="0">
                  <a:solidFill>
                    <a:srgbClr val="660033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altLang="x-none" sz="4000" u="sng" dirty="0">
                  <a:solidFill>
                    <a:srgbClr val="660033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 xét</a:t>
              </a:r>
              <a:r>
                <a:rPr lang="en-US" altLang="x-none" sz="4000" dirty="0">
                  <a:solidFill>
                    <a:srgbClr val="660033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x-none" sz="3600" dirty="0">
                  <a:solidFill>
                    <a:srgbClr val="660033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x-none" sz="3600" dirty="0">
                  <a:solidFill>
                    <a:srgbClr val="660033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BC </a:t>
              </a:r>
              <a:r>
                <a:rPr lang="en-US" altLang="x-none" sz="3600" dirty="0">
                  <a:solidFill>
                    <a:srgbClr val="660033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   </a:t>
              </a:r>
              <a:r>
                <a:rPr lang="en-US" altLang="x-none" sz="3600" dirty="0">
                  <a:solidFill>
                    <a:srgbClr val="660033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EF (c-c-c)</a:t>
              </a:r>
              <a:r>
                <a:rPr lang="en-US" altLang="x-none" sz="3600" b="0" dirty="0">
                  <a:solidFill>
                    <a:srgbClr val="660033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sz="3600" b="0" dirty="0">
                <a:solidFill>
                  <a:srgbClr val="6600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4136" name="Picture 21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2925" y="3810"/>
              <a:ext cx="402" cy="21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115" name="Group 22"/>
          <p:cNvGrpSpPr/>
          <p:nvPr/>
        </p:nvGrpSpPr>
        <p:grpSpPr>
          <a:xfrm>
            <a:off x="5148263" y="588963"/>
            <a:ext cx="2120900" cy="1984375"/>
            <a:chOff x="2495" y="2523"/>
            <a:chExt cx="1610" cy="1608"/>
          </a:xfrm>
        </p:grpSpPr>
        <p:sp>
          <p:nvSpPr>
            <p:cNvPr id="18455" name="AutoShape 23"/>
            <p:cNvSpPr>
              <a:spLocks noChangeArrowheads="1"/>
            </p:cNvSpPr>
            <p:nvPr/>
          </p:nvSpPr>
          <p:spPr bwMode="auto">
            <a:xfrm>
              <a:off x="2761" y="2886"/>
              <a:ext cx="998" cy="816"/>
            </a:xfrm>
            <a:prstGeom prst="triangle">
              <a:avLst>
                <a:gd name="adj" fmla="val 65931"/>
              </a:avLst>
            </a:prstGeom>
            <a:noFill/>
            <a:ln w="38100">
              <a:solidFill>
                <a:srgbClr val="FF0066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56" name="Text Box 24"/>
            <p:cNvSpPr txBox="1">
              <a:spLocks noChangeArrowheads="1"/>
            </p:cNvSpPr>
            <p:nvPr/>
          </p:nvSpPr>
          <p:spPr bwMode="auto">
            <a:xfrm>
              <a:off x="3319" y="2523"/>
              <a:ext cx="362" cy="47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57" name="Text Box 25"/>
            <p:cNvSpPr txBox="1">
              <a:spLocks noChangeArrowheads="1"/>
            </p:cNvSpPr>
            <p:nvPr/>
          </p:nvSpPr>
          <p:spPr bwMode="auto">
            <a:xfrm>
              <a:off x="3757" y="3657"/>
              <a:ext cx="348" cy="4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58" name="Text Box 26"/>
            <p:cNvSpPr txBox="1">
              <a:spLocks noChangeArrowheads="1"/>
            </p:cNvSpPr>
            <p:nvPr/>
          </p:nvSpPr>
          <p:spPr bwMode="auto">
            <a:xfrm>
              <a:off x="2495" y="3654"/>
              <a:ext cx="346" cy="47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59" name="Arc 27"/>
            <p:cNvSpPr/>
            <p:nvPr/>
          </p:nvSpPr>
          <p:spPr bwMode="auto">
            <a:xfrm rot="8225955">
              <a:off x="3293" y="2977"/>
              <a:ext cx="227" cy="250"/>
            </a:xfrm>
            <a:custGeom>
              <a:avLst/>
              <a:gdLst>
                <a:gd name="G0" fmla="+- 0 0 0"/>
                <a:gd name="G1" fmla="+- 21028 0 0"/>
                <a:gd name="G2" fmla="+- 21600 0 0"/>
                <a:gd name="T0" fmla="*/ 4939 w 21600"/>
                <a:gd name="T1" fmla="*/ 0 h 21028"/>
                <a:gd name="T2" fmla="*/ 21600 w 21600"/>
                <a:gd name="T3" fmla="*/ 21028 h 21028"/>
                <a:gd name="T4" fmla="*/ 0 w 21600"/>
                <a:gd name="T5" fmla="*/ 21028 h 21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028" fill="none" extrusionOk="0">
                  <a:moveTo>
                    <a:pt x="4938" y="0"/>
                  </a:moveTo>
                  <a:cubicBezTo>
                    <a:pt x="14700" y="2292"/>
                    <a:pt x="21600" y="11001"/>
                    <a:pt x="21600" y="21028"/>
                  </a:cubicBezTo>
                </a:path>
                <a:path w="21600" h="21028" stroke="0" extrusionOk="0">
                  <a:moveTo>
                    <a:pt x="4938" y="0"/>
                  </a:moveTo>
                  <a:cubicBezTo>
                    <a:pt x="14700" y="2292"/>
                    <a:pt x="21600" y="11001"/>
                    <a:pt x="21600" y="21028"/>
                  </a:cubicBezTo>
                  <a:lnTo>
                    <a:pt x="0" y="21028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0" name="Text Box 28"/>
            <p:cNvSpPr txBox="1">
              <a:spLocks noChangeArrowheads="1"/>
            </p:cNvSpPr>
            <p:nvPr/>
          </p:nvSpPr>
          <p:spPr bwMode="auto">
            <a:xfrm>
              <a:off x="3110" y="3157"/>
              <a:ext cx="501" cy="42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60</a:t>
              </a:r>
              <a:r>
                <a:rPr kumimoji="0" lang="en-US" sz="2800" b="0" kern="1200" cap="none" spc="0" normalizeH="0" baseline="3000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endParaRPr kumimoji="0" lang="vi-VN" sz="2800" b="0" kern="1200" cap="none" spc="0" normalizeH="0" baseline="3000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1" name="Text Box 29"/>
            <p:cNvSpPr txBox="1">
              <a:spLocks noChangeArrowheads="1"/>
            </p:cNvSpPr>
            <p:nvPr/>
          </p:nvSpPr>
          <p:spPr bwMode="auto">
            <a:xfrm>
              <a:off x="2764" y="3065"/>
              <a:ext cx="294" cy="47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2" name="Text Box 30"/>
            <p:cNvSpPr txBox="1">
              <a:spLocks noChangeArrowheads="1"/>
            </p:cNvSpPr>
            <p:nvPr/>
          </p:nvSpPr>
          <p:spPr bwMode="auto">
            <a:xfrm>
              <a:off x="3609" y="3065"/>
              <a:ext cx="294" cy="47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16" name="Group 31"/>
          <p:cNvGrpSpPr/>
          <p:nvPr/>
        </p:nvGrpSpPr>
        <p:grpSpPr>
          <a:xfrm>
            <a:off x="6654800" y="1425575"/>
            <a:ext cx="2525713" cy="2651125"/>
            <a:chOff x="3891" y="1296"/>
            <a:chExt cx="1919" cy="2149"/>
          </a:xfrm>
        </p:grpSpPr>
        <p:sp>
          <p:nvSpPr>
            <p:cNvPr id="18464" name="AutoShape 32"/>
            <p:cNvSpPr>
              <a:spLocks noChangeArrowheads="1"/>
            </p:cNvSpPr>
            <p:nvPr/>
          </p:nvSpPr>
          <p:spPr bwMode="auto">
            <a:xfrm>
              <a:off x="4059" y="1661"/>
              <a:ext cx="1633" cy="1314"/>
            </a:xfrm>
            <a:prstGeom prst="triangle">
              <a:avLst>
                <a:gd name="adj" fmla="val 65278"/>
              </a:avLst>
            </a:prstGeom>
            <a:noFill/>
            <a:ln w="38100">
              <a:solidFill>
                <a:srgbClr val="FF0066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5" name="Arc 33"/>
            <p:cNvSpPr/>
            <p:nvPr/>
          </p:nvSpPr>
          <p:spPr bwMode="auto">
            <a:xfrm rot="8225955">
              <a:off x="5012" y="1773"/>
              <a:ext cx="227" cy="251"/>
            </a:xfrm>
            <a:custGeom>
              <a:avLst/>
              <a:gdLst>
                <a:gd name="G0" fmla="+- 0 0 0"/>
                <a:gd name="G1" fmla="+- 21028 0 0"/>
                <a:gd name="G2" fmla="+- 21600 0 0"/>
                <a:gd name="T0" fmla="*/ 4939 w 21600"/>
                <a:gd name="T1" fmla="*/ 0 h 21028"/>
                <a:gd name="T2" fmla="*/ 21600 w 21600"/>
                <a:gd name="T3" fmla="*/ 21028 h 21028"/>
                <a:gd name="T4" fmla="*/ 0 w 21600"/>
                <a:gd name="T5" fmla="*/ 21028 h 21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028" fill="none" extrusionOk="0">
                  <a:moveTo>
                    <a:pt x="4938" y="0"/>
                  </a:moveTo>
                  <a:cubicBezTo>
                    <a:pt x="14700" y="2292"/>
                    <a:pt x="21600" y="11001"/>
                    <a:pt x="21600" y="21028"/>
                  </a:cubicBezTo>
                </a:path>
                <a:path w="21600" h="21028" stroke="0" extrusionOk="0">
                  <a:moveTo>
                    <a:pt x="4938" y="0"/>
                  </a:moveTo>
                  <a:cubicBezTo>
                    <a:pt x="14700" y="2292"/>
                    <a:pt x="21600" y="11001"/>
                    <a:pt x="21600" y="21028"/>
                  </a:cubicBezTo>
                  <a:lnTo>
                    <a:pt x="0" y="21028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6" name="Text Box 34"/>
            <p:cNvSpPr txBox="1">
              <a:spLocks noChangeArrowheads="1"/>
            </p:cNvSpPr>
            <p:nvPr/>
          </p:nvSpPr>
          <p:spPr bwMode="auto">
            <a:xfrm>
              <a:off x="4861" y="1296"/>
              <a:ext cx="363" cy="47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7" name="Text Box 35"/>
            <p:cNvSpPr txBox="1">
              <a:spLocks noChangeArrowheads="1"/>
            </p:cNvSpPr>
            <p:nvPr/>
          </p:nvSpPr>
          <p:spPr bwMode="auto">
            <a:xfrm>
              <a:off x="3891" y="2974"/>
              <a:ext cx="333" cy="47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8" name="Text Box 36"/>
            <p:cNvSpPr txBox="1">
              <a:spLocks noChangeArrowheads="1"/>
            </p:cNvSpPr>
            <p:nvPr/>
          </p:nvSpPr>
          <p:spPr bwMode="auto">
            <a:xfrm>
              <a:off x="5498" y="2975"/>
              <a:ext cx="312" cy="47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9" name="Text Box 37"/>
            <p:cNvSpPr txBox="1">
              <a:spLocks noChangeArrowheads="1"/>
            </p:cNvSpPr>
            <p:nvPr/>
          </p:nvSpPr>
          <p:spPr bwMode="auto">
            <a:xfrm>
              <a:off x="4821" y="1969"/>
              <a:ext cx="501" cy="42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60</a:t>
              </a:r>
              <a:r>
                <a:rPr kumimoji="0" lang="en-US" sz="2800" b="0" kern="1200" cap="none" spc="0" normalizeH="0" baseline="3000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endParaRPr kumimoji="0" lang="vi-VN" sz="2800" b="0" kern="1200" cap="none" spc="0" normalizeH="0" baseline="3000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0" name="Text Box 38"/>
            <p:cNvSpPr txBox="1">
              <a:spLocks noChangeArrowheads="1"/>
            </p:cNvSpPr>
            <p:nvPr/>
          </p:nvSpPr>
          <p:spPr bwMode="auto">
            <a:xfrm>
              <a:off x="4244" y="2022"/>
              <a:ext cx="294" cy="47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8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1" name="Text Box 39"/>
            <p:cNvSpPr txBox="1">
              <a:spLocks noChangeArrowheads="1"/>
            </p:cNvSpPr>
            <p:nvPr/>
          </p:nvSpPr>
          <p:spPr bwMode="auto">
            <a:xfrm>
              <a:off x="5395" y="1975"/>
              <a:ext cx="294" cy="47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6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17" name="WordArt 41"/>
          <p:cNvSpPr>
            <a:spLocks noTextEdit="1"/>
          </p:cNvSpPr>
          <p:nvPr/>
        </p:nvSpPr>
        <p:spPr>
          <a:xfrm>
            <a:off x="228600" y="123825"/>
            <a:ext cx="1590675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en-US" sz="2000" b="1">
                <a:ln w="9525" cap="rnd" cmpd="sng">
                  <a:solidFill>
                    <a:srgbClr val="800080"/>
                  </a:solidFill>
                  <a:prstDash val="sysDot"/>
                  <a:headEnd type="none" w="med" len="med"/>
                  <a:tailEnd type="none" w="med" len="med"/>
                </a:ln>
                <a:solidFill>
                  <a:srgbClr val="993366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IẾT 45-BÀI 6</a:t>
            </a:r>
            <a:endParaRPr lang="en-US" sz="2000" b="1">
              <a:ln w="9525" cap="rnd" cmpd="sng">
                <a:solidFill>
                  <a:srgbClr val="800080"/>
                </a:solidFill>
                <a:prstDash val="sysDot"/>
                <a:headEnd type="none" w="med" len="med"/>
                <a:tailEnd type="none" w="med" len="med"/>
              </a:ln>
              <a:solidFill>
                <a:srgbClr val="993366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18" name="WordArt 42"/>
          <p:cNvSpPr>
            <a:spLocks noTextEdit="1"/>
          </p:cNvSpPr>
          <p:nvPr/>
        </p:nvSpPr>
        <p:spPr>
          <a:xfrm>
            <a:off x="2971800" y="115888"/>
            <a:ext cx="5776913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en-US" sz="4000" b="1">
                <a:ln w="19050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CC99FF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RƯỜNG HỢP ĐỒNG DẠNG THỨ HAI</a:t>
            </a:r>
            <a:endParaRPr lang="en-US" sz="4000" b="1">
              <a:ln w="19050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  <a:solidFill>
                <a:srgbClr val="CC99FF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 animBg="1"/>
      <p:bldP spid="18443" grpId="0"/>
      <p:bldP spid="18444" grpId="0"/>
      <p:bldP spid="18445" grpId="0"/>
      <p:bldP spid="18446" grpId="0"/>
      <p:bldP spid="18447" grpId="0" animBg="1"/>
      <p:bldP spid="184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Text Box 2"/>
          <p:cNvSpPr txBox="1"/>
          <p:nvPr/>
        </p:nvSpPr>
        <p:spPr>
          <a:xfrm>
            <a:off x="7092950" y="3717925"/>
            <a:ext cx="205105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Arial" panose="020B0604020202020204" pitchFamily="34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39750" y="765175"/>
            <a:ext cx="496887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x-none" sz="3200" b="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:</a:t>
            </a:r>
            <a:endParaRPr sz="3200" b="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79388" y="1412875"/>
            <a:ext cx="8748713" cy="15700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sz="3200" i="1" dirty="0">
                <a:solidFill>
                  <a:srgbClr val="6600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ếu hai cạnh của tam giác n</a:t>
            </a:r>
            <a:r>
              <a:rPr sz="3200" i="1" dirty="0">
                <a:solidFill>
                  <a:srgbClr val="6600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i="1" dirty="0">
                <a:solidFill>
                  <a:srgbClr val="6600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 tỉ lệ với hai cạnh của tam giác kia v</a:t>
            </a:r>
            <a:r>
              <a:rPr sz="3200" i="1" dirty="0">
                <a:solidFill>
                  <a:srgbClr val="6600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i="1" dirty="0">
                <a:solidFill>
                  <a:srgbClr val="6600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ai góc tạo bởi các cặp cạnh đó bằng nhau thì hai tam giác đó đồng dạng.</a:t>
            </a:r>
            <a:endParaRPr sz="3200" i="1" dirty="0">
              <a:solidFill>
                <a:srgbClr val="660033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2" name="AutoShape 6"/>
          <p:cNvSpPr>
            <a:spLocks noChangeArrowheads="1"/>
          </p:cNvSpPr>
          <p:nvPr/>
        </p:nvSpPr>
        <p:spPr bwMode="auto">
          <a:xfrm>
            <a:off x="322263" y="3500438"/>
            <a:ext cx="2592388" cy="2519363"/>
          </a:xfrm>
          <a:prstGeom prst="triangle">
            <a:avLst>
              <a:gd name="adj" fmla="val 24958"/>
            </a:avLst>
          </a:prstGeom>
          <a:noFill/>
          <a:ln w="38100">
            <a:solidFill>
              <a:srgbClr val="FF0066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63" name="AutoShape 7"/>
          <p:cNvSpPr>
            <a:spLocks noChangeArrowheads="1"/>
          </p:cNvSpPr>
          <p:nvPr/>
        </p:nvSpPr>
        <p:spPr bwMode="auto">
          <a:xfrm>
            <a:off x="3636963" y="4652963"/>
            <a:ext cx="1439863" cy="1439863"/>
          </a:xfrm>
          <a:prstGeom prst="triangle">
            <a:avLst>
              <a:gd name="adj" fmla="val 24958"/>
            </a:avLst>
          </a:prstGeom>
          <a:noFill/>
          <a:ln w="38100">
            <a:solidFill>
              <a:srgbClr val="FF0066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9464" name="Group 8"/>
          <p:cNvGraphicFramePr>
            <a:graphicFrameLocks noGrp="1"/>
          </p:cNvGraphicFramePr>
          <p:nvPr>
            <p:ph idx="1"/>
          </p:nvPr>
        </p:nvGraphicFramePr>
        <p:xfrm>
          <a:off x="5003800" y="3213100"/>
          <a:ext cx="4032250" cy="2232025"/>
        </p:xfrm>
        <a:graphic>
          <a:graphicData uri="http://schemas.openxmlformats.org/drawingml/2006/table">
            <a:tbl>
              <a:tblPr/>
              <a:tblGrid>
                <a:gridCol w="693738"/>
                <a:gridCol w="3338512"/>
              </a:tblGrid>
              <a:tr h="14398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VNI-Times" pitchFamily="2" charset="0"/>
                          <a:cs typeface="Arial" panose="020B0604020202020204" pitchFamily="34" charset="0"/>
                        </a:rPr>
                        <a:t>GT</a:t>
                      </a: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VNI-Times" pitchFamily="2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VNI-Times" pitchFamily="2" charset="0"/>
                          <a:cs typeface="Arial" panose="020B0604020202020204" pitchFamily="34" charset="0"/>
                        </a:rPr>
                        <a:t>KL</a:t>
                      </a: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VNI-Times" pitchFamily="2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5788025" y="3606800"/>
          <a:ext cx="31765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282700" imgH="393700" progId="Equation.DSMT4">
                  <p:embed/>
                </p:oleObj>
              </mc:Choice>
              <mc:Fallback>
                <p:oleObj name="" r:id="rId1" imgW="1282700" imgH="3937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88025" y="3606800"/>
                        <a:ext cx="3176588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1116013" y="3065463"/>
            <a:ext cx="47783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2676525" y="6018213"/>
            <a:ext cx="45561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179388" y="6018213"/>
            <a:ext cx="45561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3890963" y="4073525"/>
            <a:ext cx="573088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’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4" name="Text Box 28"/>
          <p:cNvSpPr txBox="1">
            <a:spLocks noChangeArrowheads="1"/>
          </p:cNvSpPr>
          <p:nvPr/>
        </p:nvSpPr>
        <p:spPr bwMode="auto">
          <a:xfrm>
            <a:off x="5060950" y="5945188"/>
            <a:ext cx="5905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’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3333750" y="6018213"/>
            <a:ext cx="5905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’</a:t>
            </a:r>
            <a:endParaRPr kumimoji="0" lang="vi-VN" sz="3200" b="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6" name="Arc 30"/>
          <p:cNvSpPr/>
          <p:nvPr/>
        </p:nvSpPr>
        <p:spPr bwMode="auto">
          <a:xfrm rot="-476170" flipH="1" flipV="1">
            <a:off x="3851275" y="4868863"/>
            <a:ext cx="463550" cy="349250"/>
          </a:xfrm>
          <a:custGeom>
            <a:avLst/>
            <a:gdLst>
              <a:gd name="G0" fmla="+- 15702 0 0"/>
              <a:gd name="G1" fmla="+- 21600 0 0"/>
              <a:gd name="G2" fmla="+- 21600 0 0"/>
              <a:gd name="T0" fmla="*/ 0 w 32590"/>
              <a:gd name="T1" fmla="*/ 6767 h 21600"/>
              <a:gd name="T2" fmla="*/ 32590 w 32590"/>
              <a:gd name="T3" fmla="*/ 8134 h 21600"/>
              <a:gd name="T4" fmla="*/ 15702 w 3259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590" h="21600" fill="none" extrusionOk="0">
                <a:moveTo>
                  <a:pt x="0" y="6767"/>
                </a:moveTo>
                <a:cubicBezTo>
                  <a:pt x="4080" y="2447"/>
                  <a:pt x="9760" y="-1"/>
                  <a:pt x="15702" y="0"/>
                </a:cubicBezTo>
                <a:cubicBezTo>
                  <a:pt x="22275" y="0"/>
                  <a:pt x="28491" y="2993"/>
                  <a:pt x="32590" y="8133"/>
                </a:cubicBezTo>
              </a:path>
              <a:path w="32590" h="21600" stroke="0" extrusionOk="0">
                <a:moveTo>
                  <a:pt x="0" y="6767"/>
                </a:moveTo>
                <a:cubicBezTo>
                  <a:pt x="4080" y="2447"/>
                  <a:pt x="9760" y="-1"/>
                  <a:pt x="15702" y="0"/>
                </a:cubicBezTo>
                <a:cubicBezTo>
                  <a:pt x="22275" y="0"/>
                  <a:pt x="28491" y="2993"/>
                  <a:pt x="32590" y="8133"/>
                </a:cubicBezTo>
                <a:lnTo>
                  <a:pt x="15702" y="2160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7" name="Arc 31"/>
          <p:cNvSpPr/>
          <p:nvPr/>
        </p:nvSpPr>
        <p:spPr bwMode="auto">
          <a:xfrm rot="-476170" flipH="1" flipV="1">
            <a:off x="827088" y="3716338"/>
            <a:ext cx="463550" cy="349250"/>
          </a:xfrm>
          <a:custGeom>
            <a:avLst/>
            <a:gdLst>
              <a:gd name="G0" fmla="+- 15702 0 0"/>
              <a:gd name="G1" fmla="+- 21600 0 0"/>
              <a:gd name="G2" fmla="+- 21600 0 0"/>
              <a:gd name="T0" fmla="*/ 0 w 32590"/>
              <a:gd name="T1" fmla="*/ 6767 h 21600"/>
              <a:gd name="T2" fmla="*/ 32590 w 32590"/>
              <a:gd name="T3" fmla="*/ 8134 h 21600"/>
              <a:gd name="T4" fmla="*/ 15702 w 3259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590" h="21600" fill="none" extrusionOk="0">
                <a:moveTo>
                  <a:pt x="0" y="6767"/>
                </a:moveTo>
                <a:cubicBezTo>
                  <a:pt x="4080" y="2447"/>
                  <a:pt x="9760" y="-1"/>
                  <a:pt x="15702" y="0"/>
                </a:cubicBezTo>
                <a:cubicBezTo>
                  <a:pt x="22275" y="0"/>
                  <a:pt x="28491" y="2993"/>
                  <a:pt x="32590" y="8133"/>
                </a:cubicBezTo>
              </a:path>
              <a:path w="32590" h="21600" stroke="0" extrusionOk="0">
                <a:moveTo>
                  <a:pt x="0" y="6767"/>
                </a:moveTo>
                <a:cubicBezTo>
                  <a:pt x="4080" y="2447"/>
                  <a:pt x="9760" y="-1"/>
                  <a:pt x="15702" y="0"/>
                </a:cubicBezTo>
                <a:cubicBezTo>
                  <a:pt x="22275" y="0"/>
                  <a:pt x="28491" y="2993"/>
                  <a:pt x="32590" y="8133"/>
                </a:cubicBezTo>
                <a:lnTo>
                  <a:pt x="15702" y="2160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5795963" y="3141663"/>
            <a:ext cx="3881438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l" defTabSz="914400">
              <a:spcBef>
                <a:spcPct val="20000"/>
              </a:spcBef>
              <a:buClr>
                <a:schemeClr val="hlink"/>
              </a:buClr>
              <a:buSzPct val="120000"/>
              <a:buFontTx/>
              <a:defRPr/>
            </a:pPr>
            <a:r>
              <a:rPr kumimoji="0" lang="en-US" sz="300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en-US" sz="300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 vaø</a:t>
            </a:r>
            <a:r>
              <a:rPr kumimoji="0" lang="en-US" sz="300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 </a:t>
            </a:r>
            <a:r>
              <a:rPr kumimoji="0" lang="vi-VN" sz="300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’B’C’</a:t>
            </a:r>
            <a:endParaRPr kumimoji="0" lang="vi-VN" sz="300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33"/>
          <p:cNvGrpSpPr/>
          <p:nvPr/>
        </p:nvGrpSpPr>
        <p:grpSpPr>
          <a:xfrm>
            <a:off x="5788025" y="4797425"/>
            <a:ext cx="3276600" cy="549275"/>
            <a:chOff x="3646" y="3022"/>
            <a:chExt cx="2064" cy="346"/>
          </a:xfrm>
        </p:grpSpPr>
        <p:sp>
          <p:nvSpPr>
            <p:cNvPr id="19490" name="Text Box 34"/>
            <p:cNvSpPr txBox="1">
              <a:spLocks noChangeArrowheads="1"/>
            </p:cNvSpPr>
            <p:nvPr/>
          </p:nvSpPr>
          <p:spPr bwMode="auto">
            <a:xfrm>
              <a:off x="3646" y="3022"/>
              <a:ext cx="2064" cy="34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l" defTabSz="914400">
                <a:spcBef>
                  <a:spcPct val="20000"/>
                </a:spcBef>
                <a:buClr>
                  <a:schemeClr val="hlink"/>
                </a:buClr>
                <a:buSzPct val="120000"/>
                <a:buFontTx/>
                <a:defRPr/>
              </a:pPr>
              <a:r>
                <a:rPr kumimoji="0" lang="en-US" sz="300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en-US" sz="300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C      </a:t>
              </a:r>
              <a:r>
                <a:rPr kumimoji="0" lang="en-US" sz="300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vi-VN" sz="300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’B’C’</a:t>
              </a:r>
              <a:endParaRPr kumimoji="0" lang="vi-VN" sz="3000" b="0" kern="1200" cap="none" spc="0" normalizeH="0" baseline="0" noProof="0">
                <a:solidFill>
                  <a:srgbClr val="66FF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5148" name="Picture 3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22" y="3113"/>
              <a:ext cx="318" cy="16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145" name="WordArt 38"/>
          <p:cNvSpPr>
            <a:spLocks noTextEdit="1"/>
          </p:cNvSpPr>
          <p:nvPr/>
        </p:nvSpPr>
        <p:spPr>
          <a:xfrm>
            <a:off x="2971800" y="115888"/>
            <a:ext cx="5776913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en-US" sz="4000" b="1">
                <a:ln w="19050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CC99FF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RƯỜNG HỢP ĐỒNG DẠNG THỨ HAI</a:t>
            </a:r>
            <a:endParaRPr lang="en-US" sz="4000" b="1">
              <a:ln w="19050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  <a:solidFill>
                <a:srgbClr val="CC99FF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46" name="WordArt 39"/>
          <p:cNvSpPr>
            <a:spLocks noTextEdit="1"/>
          </p:cNvSpPr>
          <p:nvPr/>
        </p:nvSpPr>
        <p:spPr>
          <a:xfrm>
            <a:off x="228600" y="123825"/>
            <a:ext cx="1590675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en-US" sz="2000" b="1">
                <a:ln w="9525" cap="rnd" cmpd="sng">
                  <a:solidFill>
                    <a:srgbClr val="800080"/>
                  </a:solidFill>
                  <a:prstDash val="sysDot"/>
                  <a:headEnd type="none" w="med" len="med"/>
                  <a:tailEnd type="none" w="med" len="med"/>
                </a:ln>
                <a:solidFill>
                  <a:srgbClr val="993366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IẾT 45-BÀI 6</a:t>
            </a:r>
            <a:endParaRPr lang="en-US" sz="2000" b="1">
              <a:ln w="9525" cap="rnd" cmpd="sng">
                <a:solidFill>
                  <a:srgbClr val="800080"/>
                </a:solidFill>
                <a:prstDash val="sysDot"/>
                <a:headEnd type="none" w="med" len="med"/>
                <a:tailEnd type="none" w="med" len="med"/>
              </a:ln>
              <a:solidFill>
                <a:srgbClr val="993366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90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66ff33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200f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90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90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20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3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3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30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30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30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2" grpId="0" animBg="1"/>
      <p:bldP spid="19463" grpId="0" animBg="1"/>
      <p:bldP spid="19480" grpId="0"/>
      <p:bldP spid="19481" grpId="0"/>
      <p:bldP spid="19482" grpId="0"/>
      <p:bldP spid="19483" grpId="0"/>
      <p:bldP spid="19484" grpId="0"/>
      <p:bldP spid="19485" grpId="0"/>
      <p:bldP spid="194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50825" y="5141913"/>
            <a:ext cx="83534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</a:t>
            </a:r>
            <a:r>
              <a:rPr lang="en-U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MN = </a:t>
            </a:r>
            <a:r>
              <a:rPr lang="en-U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’B’C’</a:t>
            </a:r>
            <a:endParaRPr sz="2800" dirty="0">
              <a:solidFill>
                <a:srgbClr val="333333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808288" y="188913"/>
            <a:ext cx="3059113" cy="64611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  <a:effectLst/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x-none" sz="3600" b="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x-none" sz="3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  <a:r>
              <a:rPr lang="en-US" altLang="x-none" sz="3600" b="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3600" b="0" dirty="0">
              <a:solidFill>
                <a:srgbClr val="333333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484" name="AutoShape 4"/>
          <p:cNvSpPr>
            <a:spLocks noChangeArrowheads="1"/>
          </p:cNvSpPr>
          <p:nvPr/>
        </p:nvSpPr>
        <p:spPr bwMode="auto">
          <a:xfrm>
            <a:off x="4643438" y="1274763"/>
            <a:ext cx="2233613" cy="2139950"/>
          </a:xfrm>
          <a:prstGeom prst="triangle">
            <a:avLst>
              <a:gd name="adj" fmla="val 24958"/>
            </a:avLst>
          </a:prstGeom>
          <a:noFill/>
          <a:ln w="38100">
            <a:solidFill>
              <a:srgbClr val="FF0066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85" name="AutoShape 5"/>
          <p:cNvSpPr>
            <a:spLocks noChangeArrowheads="1"/>
          </p:cNvSpPr>
          <p:nvPr/>
        </p:nvSpPr>
        <p:spPr bwMode="auto">
          <a:xfrm>
            <a:off x="7596188" y="2335213"/>
            <a:ext cx="1223963" cy="1079500"/>
          </a:xfrm>
          <a:prstGeom prst="triangle">
            <a:avLst>
              <a:gd name="adj" fmla="val 24958"/>
            </a:avLst>
          </a:prstGeom>
          <a:noFill/>
          <a:ln w="38100">
            <a:solidFill>
              <a:srgbClr val="FF0066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246688" y="822325"/>
            <a:ext cx="47783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endParaRPr kumimoji="0" lang="vi-VN" sz="3200" b="0" kern="1200" cap="none" spc="0" normalizeH="0" baseline="0" noProof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516688" y="3338513"/>
            <a:ext cx="45561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endParaRPr kumimoji="0" lang="vi-VN" sz="3200" b="0" kern="1200" cap="none" spc="0" normalizeH="0" baseline="0" noProof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4187825" y="3198813"/>
            <a:ext cx="45561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kumimoji="0" lang="vi-VN" sz="3200" b="0" kern="1200" cap="none" spc="0" normalizeH="0" baseline="0" noProof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7635875" y="1755775"/>
            <a:ext cx="57150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’</a:t>
            </a:r>
            <a:endParaRPr kumimoji="0" lang="vi-VN" sz="3200" b="0" kern="1200" cap="none" spc="0" normalizeH="0" baseline="0" noProof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8529638" y="3341688"/>
            <a:ext cx="59848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’</a:t>
            </a:r>
            <a:endParaRPr kumimoji="0" lang="vi-VN" sz="3200" b="0" kern="1200" cap="none" spc="0" normalizeH="0" baseline="0" noProof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7146925" y="3338513"/>
            <a:ext cx="59848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’</a:t>
            </a:r>
            <a:endParaRPr kumimoji="0" lang="vi-VN" sz="3200" b="0" kern="1200" cap="none" spc="0" normalizeH="0" baseline="0" noProof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92" name="Arc 12"/>
          <p:cNvSpPr/>
          <p:nvPr/>
        </p:nvSpPr>
        <p:spPr bwMode="auto">
          <a:xfrm rot="-476170" flipH="1" flipV="1">
            <a:off x="7780338" y="2549525"/>
            <a:ext cx="463550" cy="349250"/>
          </a:xfrm>
          <a:custGeom>
            <a:avLst/>
            <a:gdLst>
              <a:gd name="G0" fmla="+- 15702 0 0"/>
              <a:gd name="G1" fmla="+- 21600 0 0"/>
              <a:gd name="G2" fmla="+- 21600 0 0"/>
              <a:gd name="T0" fmla="*/ 0 w 32590"/>
              <a:gd name="T1" fmla="*/ 6767 h 21600"/>
              <a:gd name="T2" fmla="*/ 32590 w 32590"/>
              <a:gd name="T3" fmla="*/ 8134 h 21600"/>
              <a:gd name="T4" fmla="*/ 15702 w 3259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590" h="21600" fill="none" extrusionOk="0">
                <a:moveTo>
                  <a:pt x="0" y="6767"/>
                </a:moveTo>
                <a:cubicBezTo>
                  <a:pt x="4080" y="2447"/>
                  <a:pt x="9760" y="-1"/>
                  <a:pt x="15702" y="0"/>
                </a:cubicBezTo>
                <a:cubicBezTo>
                  <a:pt x="22275" y="0"/>
                  <a:pt x="28491" y="2993"/>
                  <a:pt x="32590" y="8133"/>
                </a:cubicBezTo>
              </a:path>
              <a:path w="32590" h="21600" stroke="0" extrusionOk="0">
                <a:moveTo>
                  <a:pt x="0" y="6767"/>
                </a:moveTo>
                <a:cubicBezTo>
                  <a:pt x="4080" y="2447"/>
                  <a:pt x="9760" y="-1"/>
                  <a:pt x="15702" y="0"/>
                </a:cubicBezTo>
                <a:cubicBezTo>
                  <a:pt x="22275" y="0"/>
                  <a:pt x="28491" y="2993"/>
                  <a:pt x="32590" y="8133"/>
                </a:cubicBezTo>
                <a:lnTo>
                  <a:pt x="15702" y="2160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93" name="Arc 13"/>
          <p:cNvSpPr/>
          <p:nvPr/>
        </p:nvSpPr>
        <p:spPr bwMode="auto">
          <a:xfrm rot="-476170" flipH="1" flipV="1">
            <a:off x="5045075" y="1490663"/>
            <a:ext cx="463550" cy="349250"/>
          </a:xfrm>
          <a:custGeom>
            <a:avLst/>
            <a:gdLst>
              <a:gd name="G0" fmla="+- 15702 0 0"/>
              <a:gd name="G1" fmla="+- 21600 0 0"/>
              <a:gd name="G2" fmla="+- 21600 0 0"/>
              <a:gd name="T0" fmla="*/ 0 w 32590"/>
              <a:gd name="T1" fmla="*/ 6767 h 21600"/>
              <a:gd name="T2" fmla="*/ 32590 w 32590"/>
              <a:gd name="T3" fmla="*/ 8134 h 21600"/>
              <a:gd name="T4" fmla="*/ 15702 w 3259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590" h="21600" fill="none" extrusionOk="0">
                <a:moveTo>
                  <a:pt x="0" y="6767"/>
                </a:moveTo>
                <a:cubicBezTo>
                  <a:pt x="4080" y="2447"/>
                  <a:pt x="9760" y="-1"/>
                  <a:pt x="15702" y="0"/>
                </a:cubicBezTo>
                <a:cubicBezTo>
                  <a:pt x="22275" y="0"/>
                  <a:pt x="28491" y="2993"/>
                  <a:pt x="32590" y="8133"/>
                </a:cubicBezTo>
              </a:path>
              <a:path w="32590" h="21600" stroke="0" extrusionOk="0">
                <a:moveTo>
                  <a:pt x="0" y="6767"/>
                </a:moveTo>
                <a:cubicBezTo>
                  <a:pt x="4080" y="2447"/>
                  <a:pt x="9760" y="-1"/>
                  <a:pt x="15702" y="0"/>
                </a:cubicBezTo>
                <a:cubicBezTo>
                  <a:pt x="22275" y="0"/>
                  <a:pt x="28491" y="2993"/>
                  <a:pt x="32590" y="8133"/>
                </a:cubicBezTo>
                <a:lnTo>
                  <a:pt x="15702" y="2160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4859338" y="1852613"/>
            <a:ext cx="288925" cy="144463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7546975" y="2946400"/>
            <a:ext cx="288925" cy="144463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168775" y="2114550"/>
            <a:ext cx="5508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endParaRPr kumimoji="0" lang="vi-VN" sz="3200" b="0" kern="1200" cap="none" spc="0" normalizeH="0" baseline="0" noProof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6254750" y="2117725"/>
            <a:ext cx="47783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kumimoji="0" lang="vi-VN" sz="3200" b="0" kern="1200" cap="none" spc="0" normalizeH="0" baseline="0" noProof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0498" name="Group 18"/>
          <p:cNvGraphicFramePr>
            <a:graphicFrameLocks noGrp="1"/>
          </p:cNvGraphicFramePr>
          <p:nvPr>
            <p:ph idx="1"/>
          </p:nvPr>
        </p:nvGraphicFramePr>
        <p:xfrm>
          <a:off x="107950" y="1325563"/>
          <a:ext cx="3816350" cy="1873250"/>
        </p:xfrm>
        <a:graphic>
          <a:graphicData uri="http://schemas.openxmlformats.org/drawingml/2006/table">
            <a:tbl>
              <a:tblPr/>
              <a:tblGrid>
                <a:gridCol w="693738"/>
                <a:gridCol w="3122612"/>
              </a:tblGrid>
              <a:tr h="1223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NI-Times" pitchFamily="2" charset="0"/>
                          <a:cs typeface="Arial" panose="020B0604020202020204" pitchFamily="34" charset="0"/>
                        </a:rPr>
                        <a:t>GT</a:t>
                      </a: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VNI-Times" pitchFamily="2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VNI-Times" pitchFamily="2" charset="0"/>
                          <a:cs typeface="Arial" panose="020B0604020202020204" pitchFamily="34" charset="0"/>
                        </a:rPr>
                        <a:t>KL</a:t>
                      </a: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VNI-Times" pitchFamily="2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0513" name="Object 33"/>
          <p:cNvGraphicFramePr>
            <a:graphicFrameLocks noChangeAspect="1"/>
          </p:cNvGraphicFramePr>
          <p:nvPr/>
        </p:nvGraphicFramePr>
        <p:xfrm>
          <a:off x="914400" y="1600200"/>
          <a:ext cx="28797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1282700" imgH="393700" progId="Equation.DSMT4">
                  <p:embed/>
                </p:oleObj>
              </mc:Choice>
              <mc:Fallback>
                <p:oleObj name="" r:id="rId1" imgW="1282700" imgH="3937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600200"/>
                        <a:ext cx="2879725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4" name="Text Box 34"/>
          <p:cNvSpPr txBox="1">
            <a:spLocks noChangeArrowheads="1"/>
          </p:cNvSpPr>
          <p:nvPr/>
        </p:nvSpPr>
        <p:spPr bwMode="auto">
          <a:xfrm>
            <a:off x="900113" y="1109663"/>
            <a:ext cx="3276600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l" defTabSz="914400">
              <a:spcBef>
                <a:spcPct val="20000"/>
              </a:spcBef>
              <a:buClr>
                <a:schemeClr val="hlink"/>
              </a:buClr>
              <a:buSzPct val="120000"/>
              <a:buFontTx/>
              <a:defRPr/>
            </a:pPr>
            <a:r>
              <a:rPr kumimoji="0" lang="en-US" sz="3000" b="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en-US" sz="3000" b="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 vaø</a:t>
            </a:r>
            <a:r>
              <a:rPr kumimoji="0" lang="en-US" sz="3000" b="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vi-VN" sz="3000" b="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’B’C’</a:t>
            </a:r>
            <a:endParaRPr kumimoji="0" lang="vi-VN" sz="3000" b="0" kern="1200" cap="none" spc="0" normalizeH="0" baseline="0" noProof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755650" y="2549525"/>
            <a:ext cx="3744913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l" defTabSz="914400">
              <a:spcBef>
                <a:spcPct val="20000"/>
              </a:spcBef>
              <a:buClr>
                <a:schemeClr val="hlink"/>
              </a:buClr>
              <a:buSzPct val="120000"/>
              <a:buFontTx/>
              <a:defRPr/>
            </a:pPr>
            <a:r>
              <a:rPr kumimoji="0" lang="en-US" sz="300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en-US" sz="300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      </a:t>
            </a:r>
            <a:r>
              <a:rPr kumimoji="0" lang="en-US" sz="300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vi-VN" sz="300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kumimoji="0" lang="vi-VN" sz="300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’B’C’</a:t>
            </a:r>
            <a:endParaRPr kumimoji="0" lang="vi-VN" sz="3000" b="0" kern="1200" cap="none" spc="0" normalizeH="0" baseline="0" noProof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516" name="Picture 36"/>
          <p:cNvPicPr>
            <a:picLocks noChangeAspect="1"/>
          </p:cNvPicPr>
          <p:nvPr/>
        </p:nvPicPr>
        <p:blipFill>
          <a:blip r:embed="rId3">
            <a:lum contrast="-6000"/>
          </a:blip>
          <a:stretch>
            <a:fillRect/>
          </a:stretch>
        </p:blipFill>
        <p:spPr>
          <a:xfrm>
            <a:off x="2052638" y="2716213"/>
            <a:ext cx="647700" cy="304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7" name="Text Box 37"/>
          <p:cNvSpPr txBox="1">
            <a:spLocks noChangeArrowheads="1"/>
          </p:cNvSpPr>
          <p:nvPr/>
        </p:nvSpPr>
        <p:spPr bwMode="auto">
          <a:xfrm>
            <a:off x="250825" y="3341688"/>
            <a:ext cx="305911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x-none" sz="3200" b="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sz="3200" b="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  <a:r>
              <a:rPr lang="en-US" altLang="x-none" sz="3200" b="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3200" b="0" dirty="0">
              <a:solidFill>
                <a:srgbClr val="333333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518" name="Line 38"/>
          <p:cNvSpPr>
            <a:spLocks noChangeShapeType="1"/>
          </p:cNvSpPr>
          <p:nvPr/>
        </p:nvSpPr>
        <p:spPr bwMode="auto">
          <a:xfrm flipH="1">
            <a:off x="4916488" y="1263650"/>
            <a:ext cx="287338" cy="11525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tailEnd type="oval" w="med" len="med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519" name="Line 39"/>
          <p:cNvSpPr>
            <a:spLocks noChangeShapeType="1"/>
          </p:cNvSpPr>
          <p:nvPr/>
        </p:nvSpPr>
        <p:spPr bwMode="auto">
          <a:xfrm rot="4518434" flipH="1">
            <a:off x="5355431" y="1829594"/>
            <a:ext cx="287338" cy="11525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tailEnd type="oval" w="med" len="med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520" name="Text Box 40"/>
          <p:cNvSpPr txBox="1">
            <a:spLocks noChangeArrowheads="1"/>
          </p:cNvSpPr>
          <p:nvPr/>
        </p:nvSpPr>
        <p:spPr bwMode="auto">
          <a:xfrm>
            <a:off x="301625" y="4133850"/>
            <a:ext cx="8353425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ãy tạo ra một tam giác bằng với A’B’C’ v</a:t>
            </a:r>
            <a:r>
              <a:rPr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đồng dạng với </a:t>
            </a:r>
            <a:r>
              <a:rPr lang="en-U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2800" dirty="0">
              <a:solidFill>
                <a:srgbClr val="333333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4932363" y="4565650"/>
            <a:ext cx="305911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vi-VN" sz="320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</a:t>
            </a:r>
            <a:r>
              <a:rPr kumimoji="0" lang="vi-VN" sz="320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3" panose="05040102010807070707" pitchFamily="18" charset="2"/>
              </a:rPr>
              <a:t>AMN</a:t>
            </a:r>
            <a:endParaRPr kumimoji="0" lang="vi-VN" sz="3200" kern="1200" cap="none" spc="0" normalizeH="0" baseline="0" noProof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sp>
        <p:nvSpPr>
          <p:cNvPr id="20522" name="Text Box 42"/>
          <p:cNvSpPr txBox="1">
            <a:spLocks noChangeArrowheads="1"/>
          </p:cNvSpPr>
          <p:nvPr/>
        </p:nvSpPr>
        <p:spPr bwMode="auto">
          <a:xfrm>
            <a:off x="323850" y="5661025"/>
            <a:ext cx="496887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vi-VN" sz="360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</a:t>
            </a:r>
            <a:r>
              <a:rPr kumimoji="0" lang="en-US" sz="360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sz="280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3" panose="05040102010807070707" pitchFamily="18" charset="2"/>
              </a:rPr>
              <a:t>A’B’C’</a:t>
            </a:r>
            <a:r>
              <a:rPr kumimoji="0" lang="en-US" sz="280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 </a:t>
            </a:r>
            <a:r>
              <a:rPr kumimoji="0" lang="en-US" sz="280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kumimoji="0" lang="en-US" sz="280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endParaRPr kumimoji="0" lang="vi-VN" sz="2800" kern="1200" cap="none" spc="0" normalizeH="0" baseline="0" noProof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523" name="Picture 43"/>
          <p:cNvPicPr>
            <a:picLocks noChangeAspect="1"/>
          </p:cNvPicPr>
          <p:nvPr/>
        </p:nvPicPr>
        <p:blipFill>
          <a:blip r:embed="rId3">
            <a:lum contrast="-6000"/>
          </a:blip>
          <a:stretch>
            <a:fillRect/>
          </a:stretch>
        </p:blipFill>
        <p:spPr>
          <a:xfrm>
            <a:off x="2484438" y="5876925"/>
            <a:ext cx="647700" cy="30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4" grpId="0" animBg="1"/>
      <p:bldP spid="20485" grpId="0" animBg="1"/>
      <p:bldP spid="20486" grpId="0"/>
      <p:bldP spid="20487" grpId="0"/>
      <p:bldP spid="20488" grpId="0"/>
      <p:bldP spid="20489" grpId="0"/>
      <p:bldP spid="20490" grpId="0"/>
      <p:bldP spid="20491" grpId="0"/>
      <p:bldP spid="20496" grpId="0"/>
      <p:bldP spid="20497" grpId="0"/>
      <p:bldP spid="20514" grpId="0"/>
      <p:bldP spid="20515" grpId="0"/>
      <p:bldP spid="20517" grpId="0"/>
      <p:bldP spid="20520" grpId="0"/>
      <p:bldP spid="20521" grpId="0"/>
      <p:bldP spid="205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23850" y="4205288"/>
            <a:ext cx="59769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s-E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 (1) v</a:t>
            </a:r>
            <a:r>
              <a:rPr lang="es-E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à</a:t>
            </a:r>
            <a:r>
              <a:rPr lang="es-E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2) suy ra</a:t>
            </a:r>
            <a:r>
              <a:rPr lang="en-U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AN = A’C’.</a:t>
            </a:r>
            <a:endParaRPr sz="2800" dirty="0">
              <a:solidFill>
                <a:srgbClr val="333333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7171" name="Group 3"/>
          <p:cNvGrpSpPr/>
          <p:nvPr/>
        </p:nvGrpSpPr>
        <p:grpSpPr>
          <a:xfrm>
            <a:off x="6626225" y="0"/>
            <a:ext cx="1981200" cy="2165350"/>
            <a:chOff x="3031" y="841"/>
            <a:chExt cx="1248" cy="1364"/>
          </a:xfrm>
        </p:grpSpPr>
        <p:sp>
          <p:nvSpPr>
            <p:cNvPr id="21508" name="AutoShape 4"/>
            <p:cNvSpPr>
              <a:spLocks noChangeArrowheads="1"/>
            </p:cNvSpPr>
            <p:nvPr/>
          </p:nvSpPr>
          <p:spPr bwMode="auto">
            <a:xfrm>
              <a:off x="3314" y="1206"/>
              <a:ext cx="771" cy="680"/>
            </a:xfrm>
            <a:prstGeom prst="triangle">
              <a:avLst>
                <a:gd name="adj" fmla="val 24958"/>
              </a:avLst>
            </a:prstGeom>
            <a:noFill/>
            <a:ln w="38100">
              <a:solidFill>
                <a:srgbClr val="0000FF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509" name="Text Box 5"/>
            <p:cNvSpPr txBox="1">
              <a:spLocks noChangeArrowheads="1"/>
            </p:cNvSpPr>
            <p:nvPr/>
          </p:nvSpPr>
          <p:spPr bwMode="auto">
            <a:xfrm>
              <a:off x="3339" y="841"/>
              <a:ext cx="360" cy="3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’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510" name="Text Box 6"/>
            <p:cNvSpPr txBox="1">
              <a:spLocks noChangeArrowheads="1"/>
            </p:cNvSpPr>
            <p:nvPr/>
          </p:nvSpPr>
          <p:spPr bwMode="auto">
            <a:xfrm>
              <a:off x="3902" y="1840"/>
              <a:ext cx="37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’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511" name="Text Box 7"/>
            <p:cNvSpPr txBox="1">
              <a:spLocks noChangeArrowheads="1"/>
            </p:cNvSpPr>
            <p:nvPr/>
          </p:nvSpPr>
          <p:spPr bwMode="auto">
            <a:xfrm>
              <a:off x="3031" y="1838"/>
              <a:ext cx="37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’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512" name="Arc 8"/>
            <p:cNvSpPr/>
            <p:nvPr/>
          </p:nvSpPr>
          <p:spPr bwMode="auto">
            <a:xfrm rot="-476170" flipH="1" flipV="1">
              <a:off x="3430" y="1341"/>
              <a:ext cx="292" cy="220"/>
            </a:xfrm>
            <a:custGeom>
              <a:avLst/>
              <a:gdLst>
                <a:gd name="G0" fmla="+- 15702 0 0"/>
                <a:gd name="G1" fmla="+- 21600 0 0"/>
                <a:gd name="G2" fmla="+- 21600 0 0"/>
                <a:gd name="T0" fmla="*/ 0 w 32590"/>
                <a:gd name="T1" fmla="*/ 6767 h 21600"/>
                <a:gd name="T2" fmla="*/ 32590 w 32590"/>
                <a:gd name="T3" fmla="*/ 8134 h 21600"/>
                <a:gd name="T4" fmla="*/ 15702 w 3259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90" h="21600" fill="none" extrusionOk="0">
                  <a:moveTo>
                    <a:pt x="0" y="6767"/>
                  </a:moveTo>
                  <a:cubicBezTo>
                    <a:pt x="4080" y="2447"/>
                    <a:pt x="9760" y="-1"/>
                    <a:pt x="15702" y="0"/>
                  </a:cubicBezTo>
                  <a:cubicBezTo>
                    <a:pt x="22275" y="0"/>
                    <a:pt x="28491" y="2993"/>
                    <a:pt x="32590" y="8133"/>
                  </a:cubicBezTo>
                </a:path>
                <a:path w="32590" h="21600" stroke="0" extrusionOk="0">
                  <a:moveTo>
                    <a:pt x="0" y="6767"/>
                  </a:moveTo>
                  <a:cubicBezTo>
                    <a:pt x="4080" y="2447"/>
                    <a:pt x="9760" y="-1"/>
                    <a:pt x="15702" y="0"/>
                  </a:cubicBezTo>
                  <a:cubicBezTo>
                    <a:pt x="22275" y="0"/>
                    <a:pt x="28491" y="2993"/>
                    <a:pt x="32590" y="8133"/>
                  </a:cubicBezTo>
                  <a:lnTo>
                    <a:pt x="15702" y="2160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513" name="Line 9"/>
            <p:cNvSpPr>
              <a:spLocks noChangeShapeType="1"/>
            </p:cNvSpPr>
            <p:nvPr/>
          </p:nvSpPr>
          <p:spPr bwMode="auto">
            <a:xfrm>
              <a:off x="3283" y="1613"/>
              <a:ext cx="182" cy="91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395288" y="115888"/>
            <a:ext cx="4608513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x-none" sz="3600" b="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sz="3600" b="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öùng minh định lí</a:t>
            </a:r>
            <a:endParaRPr sz="3600" b="0" dirty="0">
              <a:solidFill>
                <a:srgbClr val="333333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7173" name="Group 11"/>
          <p:cNvGrpSpPr/>
          <p:nvPr/>
        </p:nvGrpSpPr>
        <p:grpSpPr>
          <a:xfrm>
            <a:off x="6084888" y="1917700"/>
            <a:ext cx="2801937" cy="3095625"/>
            <a:chOff x="1156" y="253"/>
            <a:chExt cx="1765" cy="1950"/>
          </a:xfrm>
        </p:grpSpPr>
        <p:sp>
          <p:nvSpPr>
            <p:cNvPr id="21516" name="AutoShape 12"/>
            <p:cNvSpPr>
              <a:spLocks noChangeArrowheads="1"/>
            </p:cNvSpPr>
            <p:nvPr/>
          </p:nvSpPr>
          <p:spPr bwMode="auto">
            <a:xfrm>
              <a:off x="1454" y="538"/>
              <a:ext cx="1407" cy="1348"/>
            </a:xfrm>
            <a:prstGeom prst="triangle">
              <a:avLst>
                <a:gd name="adj" fmla="val 24958"/>
              </a:avLst>
            </a:prstGeom>
            <a:noFill/>
            <a:ln w="38100">
              <a:solidFill>
                <a:srgbClr val="0000FF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517" name="Text Box 13"/>
            <p:cNvSpPr txBox="1">
              <a:spLocks noChangeArrowheads="1"/>
            </p:cNvSpPr>
            <p:nvPr/>
          </p:nvSpPr>
          <p:spPr bwMode="auto">
            <a:xfrm>
              <a:off x="1834" y="253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518" name="Text Box 14"/>
            <p:cNvSpPr txBox="1">
              <a:spLocks noChangeArrowheads="1"/>
            </p:cNvSpPr>
            <p:nvPr/>
          </p:nvSpPr>
          <p:spPr bwMode="auto">
            <a:xfrm>
              <a:off x="2634" y="1838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519" name="Text Box 15"/>
            <p:cNvSpPr txBox="1">
              <a:spLocks noChangeArrowheads="1"/>
            </p:cNvSpPr>
            <p:nvPr/>
          </p:nvSpPr>
          <p:spPr bwMode="auto">
            <a:xfrm>
              <a:off x="1167" y="1750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520" name="Arc 16"/>
            <p:cNvSpPr/>
            <p:nvPr/>
          </p:nvSpPr>
          <p:spPr bwMode="auto">
            <a:xfrm rot="-476170" flipH="1" flipV="1">
              <a:off x="1707" y="674"/>
              <a:ext cx="292" cy="220"/>
            </a:xfrm>
            <a:custGeom>
              <a:avLst/>
              <a:gdLst>
                <a:gd name="G0" fmla="+- 15702 0 0"/>
                <a:gd name="G1" fmla="+- 21600 0 0"/>
                <a:gd name="G2" fmla="+- 21600 0 0"/>
                <a:gd name="T0" fmla="*/ 0 w 32590"/>
                <a:gd name="T1" fmla="*/ 6767 h 21600"/>
                <a:gd name="T2" fmla="*/ 32590 w 32590"/>
                <a:gd name="T3" fmla="*/ 8134 h 21600"/>
                <a:gd name="T4" fmla="*/ 15702 w 3259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90" h="21600" fill="none" extrusionOk="0">
                  <a:moveTo>
                    <a:pt x="0" y="6767"/>
                  </a:moveTo>
                  <a:cubicBezTo>
                    <a:pt x="4080" y="2447"/>
                    <a:pt x="9760" y="-1"/>
                    <a:pt x="15702" y="0"/>
                  </a:cubicBezTo>
                  <a:cubicBezTo>
                    <a:pt x="22275" y="0"/>
                    <a:pt x="28491" y="2993"/>
                    <a:pt x="32590" y="8133"/>
                  </a:cubicBezTo>
                </a:path>
                <a:path w="32590" h="21600" stroke="0" extrusionOk="0">
                  <a:moveTo>
                    <a:pt x="0" y="6767"/>
                  </a:moveTo>
                  <a:cubicBezTo>
                    <a:pt x="4080" y="2447"/>
                    <a:pt x="9760" y="-1"/>
                    <a:pt x="15702" y="0"/>
                  </a:cubicBezTo>
                  <a:cubicBezTo>
                    <a:pt x="22275" y="0"/>
                    <a:pt x="28491" y="2993"/>
                    <a:pt x="32590" y="8133"/>
                  </a:cubicBezTo>
                  <a:lnTo>
                    <a:pt x="15702" y="2160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521" name="Line 17"/>
            <p:cNvSpPr>
              <a:spLocks noChangeShapeType="1"/>
            </p:cNvSpPr>
            <p:nvPr/>
          </p:nvSpPr>
          <p:spPr bwMode="auto">
            <a:xfrm>
              <a:off x="1590" y="902"/>
              <a:ext cx="182" cy="91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522" name="Text Box 18"/>
            <p:cNvSpPr txBox="1">
              <a:spLocks noChangeArrowheads="1"/>
            </p:cNvSpPr>
            <p:nvPr/>
          </p:nvSpPr>
          <p:spPr bwMode="auto">
            <a:xfrm>
              <a:off x="1156" y="1067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523" name="Text Box 19"/>
            <p:cNvSpPr txBox="1">
              <a:spLocks noChangeArrowheads="1"/>
            </p:cNvSpPr>
            <p:nvPr/>
          </p:nvSpPr>
          <p:spPr bwMode="auto">
            <a:xfrm>
              <a:off x="2469" y="1069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524" name="Line 20"/>
            <p:cNvSpPr>
              <a:spLocks noChangeShapeType="1"/>
            </p:cNvSpPr>
            <p:nvPr/>
          </p:nvSpPr>
          <p:spPr bwMode="auto">
            <a:xfrm flipH="1">
              <a:off x="1626" y="531"/>
              <a:ext cx="181" cy="72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525" name="Line 21"/>
            <p:cNvSpPr>
              <a:spLocks noChangeShapeType="1"/>
            </p:cNvSpPr>
            <p:nvPr/>
          </p:nvSpPr>
          <p:spPr bwMode="auto">
            <a:xfrm rot="4518434" flipH="1">
              <a:off x="1904" y="888"/>
              <a:ext cx="181" cy="72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323850" y="692150"/>
            <a:ext cx="6048375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 tia AB đặt AM =A’B’. Qua M kẻ đường thẳng </a:t>
            </a:r>
            <a:r>
              <a:rPr lang="en-U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N // BC (N </a:t>
            </a:r>
            <a:r>
              <a:rPr lang="en-U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B</a:t>
            </a:r>
            <a:r>
              <a:rPr lang="en-US" altLang="x-none"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).</a:t>
            </a:r>
            <a:endParaRPr sz="2800" dirty="0">
              <a:solidFill>
                <a:srgbClr val="333333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grpSp>
        <p:nvGrpSpPr>
          <p:cNvPr id="4" name="Group 23"/>
          <p:cNvGrpSpPr/>
          <p:nvPr/>
        </p:nvGrpSpPr>
        <p:grpSpPr>
          <a:xfrm>
            <a:off x="395288" y="1557338"/>
            <a:ext cx="3889375" cy="519112"/>
            <a:chOff x="249" y="1207"/>
            <a:chExt cx="2450" cy="327"/>
          </a:xfrm>
        </p:grpSpPr>
        <p:sp>
          <p:nvSpPr>
            <p:cNvPr id="21528" name="Text Box 24"/>
            <p:cNvSpPr txBox="1">
              <a:spLocks noChangeArrowheads="1"/>
            </p:cNvSpPr>
            <p:nvPr/>
          </p:nvSpPr>
          <p:spPr bwMode="auto">
            <a:xfrm>
              <a:off x="249" y="1207"/>
              <a:ext cx="245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just" defTabSz="914400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en-US" sz="2800" kern="1200" cap="none" spc="0" normalizeH="0" baseline="0" noProof="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" panose="05000000000000000000" pitchFamily="2" charset="2"/>
                </a:rPr>
                <a:t></a:t>
              </a:r>
              <a:r>
                <a:rPr kumimoji="0" lang="en-US" sz="2800" kern="1200" cap="none" spc="0" normalizeH="0" baseline="0" noProof="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kern="1200" cap="none" spc="0" normalizeH="0" baseline="0" noProof="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3" panose="05040102010807070707" pitchFamily="18" charset="2"/>
                </a:rPr>
                <a:t></a:t>
              </a:r>
              <a:r>
                <a:rPr kumimoji="0" lang="en-US" sz="2800" kern="1200" cap="none" spc="0" normalizeH="0" baseline="0" noProof="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MN	       </a:t>
              </a:r>
              <a:r>
                <a:rPr kumimoji="0" lang="en-US" sz="2800" kern="1200" cap="none" spc="0" normalizeH="0" baseline="0" noProof="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3" panose="05040102010807070707" pitchFamily="18" charset="2"/>
                </a:rPr>
                <a:t></a:t>
              </a:r>
              <a:r>
                <a:rPr kumimoji="0" lang="en-US" sz="2800" kern="1200" cap="none" spc="0" normalizeH="0" baseline="0" noProof="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C</a:t>
              </a:r>
              <a:r>
                <a:rPr kumimoji="0" lang="vi-VN" sz="2800" kern="1200" cap="none" spc="0" normalizeH="0" baseline="0" noProof="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endParaRPr kumimoji="0" lang="vi-VN" sz="280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7187" name="Picture 2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383" y="1298"/>
              <a:ext cx="408" cy="216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381000" y="1981200"/>
          <a:ext cx="2162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" imgW="951865" imgH="393700" progId="Equation.DSMT4">
                  <p:embed/>
                </p:oleObj>
              </mc:Choice>
              <mc:Fallback>
                <p:oleObj name="" r:id="rId2" imgW="951865" imgH="393700" progId="Equation.DSMT4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1981200"/>
                        <a:ext cx="216217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539750" y="2781300"/>
            <a:ext cx="28797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sz="2800" kern="1200" cap="none" spc="0" normalizeH="0" baseline="0" noProof="0" smtClean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Mà </a:t>
            </a:r>
            <a:r>
              <a:rPr kumimoji="0" lang="en-US" sz="2800" kern="1200" cap="none" spc="0" normalizeH="0" baseline="0" noProof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AM = A’B’</a:t>
            </a:r>
            <a:endParaRPr kumimoji="0" lang="vi-VN" sz="2800" kern="1200" cap="none" spc="0" normalizeH="0" baseline="0" noProof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1532" name="Object 28"/>
          <p:cNvGraphicFramePr>
            <a:graphicFrameLocks noChangeAspect="1"/>
          </p:cNvGraphicFramePr>
          <p:nvPr/>
        </p:nvGraphicFramePr>
        <p:xfrm>
          <a:off x="2970213" y="2605088"/>
          <a:ext cx="25384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4" imgW="1116965" imgH="393700" progId="Equation.DSMT4">
                  <p:embed/>
                </p:oleObj>
              </mc:Choice>
              <mc:Fallback>
                <p:oleObj name="" r:id="rId4" imgW="1116965" imgH="393700" progId="Equation.DSMT4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0213" y="2605088"/>
                        <a:ext cx="2538412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358775" y="4710113"/>
            <a:ext cx="713263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kumimoji="0" lang="en-US" sz="2800" kern="1200" cap="none" spc="0" normalizeH="0" baseline="0" noProof="0" smtClean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Xéùt </a:t>
            </a:r>
            <a:r>
              <a:rPr kumimoji="0" lang="en-US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kumimoji="0" lang="en-US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N </a:t>
            </a:r>
            <a:r>
              <a:rPr kumimoji="0" lang="en-US" sz="2800" kern="1200" cap="none" spc="0" normalizeH="0" baseline="0" noProof="0" smtClean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 </a:t>
            </a:r>
            <a:r>
              <a:rPr kumimoji="0" lang="en-US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kumimoji="0" lang="en-US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’B’C’ </a:t>
            </a:r>
            <a:r>
              <a:rPr kumimoji="0" lang="en-US" sz="2800" kern="1200" cap="none" spc="0" normalizeH="0" baseline="0" noProof="0" smtClean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:</a:t>
            </a:r>
            <a:endParaRPr kumimoji="0" lang="vi-VN" sz="2800" kern="1200" cap="none" spc="0" normalizeH="0" baseline="0" noProof="0">
              <a:solidFill>
                <a:srgbClr val="4D4D4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358775" y="5146675"/>
            <a:ext cx="8029575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M = A’B’ (cách dựng)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Â = AÂ’ (gt) v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à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AN = A’C’, nên 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MN = 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x-none"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(c-g-c)</a:t>
            </a:r>
            <a:r>
              <a:rPr sz="2800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sz="2800" dirty="0">
              <a:solidFill>
                <a:srgbClr val="4D4D4D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pSp>
        <p:nvGrpSpPr>
          <p:cNvPr id="5" name="Group 31"/>
          <p:cNvGrpSpPr/>
          <p:nvPr/>
        </p:nvGrpSpPr>
        <p:grpSpPr>
          <a:xfrm>
            <a:off x="1403350" y="6021388"/>
            <a:ext cx="5616575" cy="641350"/>
            <a:chOff x="884" y="3793"/>
            <a:chExt cx="3538" cy="404"/>
          </a:xfrm>
        </p:grpSpPr>
        <p:sp>
          <p:nvSpPr>
            <p:cNvPr id="21536" name="Text Box 32"/>
            <p:cNvSpPr txBox="1">
              <a:spLocks noChangeArrowheads="1"/>
            </p:cNvSpPr>
            <p:nvPr/>
          </p:nvSpPr>
          <p:spPr bwMode="auto">
            <a:xfrm>
              <a:off x="884" y="3793"/>
              <a:ext cx="3538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just" defTabSz="914400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vi-VN" sz="36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" panose="05000000000000000000" pitchFamily="2" charset="2"/>
                </a:rPr>
                <a:t></a:t>
              </a:r>
              <a:r>
                <a:rPr kumimoji="0" lang="en-US" sz="36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3" panose="05040102010807070707" pitchFamily="18" charset="2"/>
                </a:rPr>
                <a:t>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’B’C’	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3" panose="05040102010807070707" pitchFamily="18" charset="2"/>
                </a:rPr>
                <a:t>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C</a:t>
              </a:r>
              <a:endParaRPr kumimoji="0" lang="vi-VN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7185" name="Picture 3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245" y="3940"/>
              <a:ext cx="408" cy="21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1538" name="Text Box 34"/>
          <p:cNvSpPr txBox="1">
            <a:spLocks noChangeArrowheads="1"/>
          </p:cNvSpPr>
          <p:nvPr/>
        </p:nvSpPr>
        <p:spPr bwMode="auto">
          <a:xfrm>
            <a:off x="395288" y="3686175"/>
            <a:ext cx="241141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x-none" sz="2800" dirty="0">
                <a:latin typeface="Times New Roman" panose="02020603050405020304" pitchFamily="18" charset="0"/>
              </a:rPr>
              <a:t>Mặt khác</a:t>
            </a:r>
            <a:r>
              <a:rPr sz="2800" dirty="0">
                <a:solidFill>
                  <a:srgbClr val="3333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sz="2800" dirty="0">
              <a:solidFill>
                <a:srgbClr val="333333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1539" name="Object 35"/>
          <p:cNvGraphicFramePr>
            <a:graphicFrameLocks noChangeAspect="1"/>
          </p:cNvGraphicFramePr>
          <p:nvPr/>
        </p:nvGraphicFramePr>
        <p:xfrm>
          <a:off x="2290763" y="3470275"/>
          <a:ext cx="30019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6" imgW="1320165" imgH="393700" progId="Equation.DSMT4">
                  <p:embed/>
                </p:oleObj>
              </mc:Choice>
              <mc:Fallback>
                <p:oleObj name="" r:id="rId6" imgW="1320165" imgH="393700" progId="Equation.DSMT4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0763" y="3470275"/>
                        <a:ext cx="3001962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14" grpId="0"/>
      <p:bldP spid="21526" grpId="0"/>
      <p:bldP spid="21531" grpId="0"/>
      <p:bldP spid="21533" grpId="0"/>
      <p:bldP spid="21534" grpId="0"/>
      <p:bldP spid="215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 Box 2"/>
          <p:cNvSpPr txBox="1"/>
          <p:nvPr/>
        </p:nvSpPr>
        <p:spPr>
          <a:xfrm>
            <a:off x="7092950" y="3717925"/>
            <a:ext cx="205105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Arial" panose="020B0604020202020204" pitchFamily="34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50825" y="836613"/>
            <a:ext cx="3673475" cy="708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x-none" sz="4000" b="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4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ĐỊNH LÍ</a:t>
            </a:r>
            <a:r>
              <a:rPr lang="en-US" altLang="x-none" sz="4000" b="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4000" b="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50825" y="1557338"/>
            <a:ext cx="8748713" cy="15700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sz="3200" i="1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ếu hai cạnh của tam giác n</a:t>
            </a:r>
            <a:r>
              <a:rPr sz="3200" i="1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i="1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 tỉ lệ với hai cạnh của tam giác kia v</a:t>
            </a:r>
            <a:r>
              <a:rPr sz="3200" i="1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i="1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ai góc tạo bởi các cặp cạnh đó bằng nhau thì hai tam giác đó đồng dạng.</a:t>
            </a:r>
            <a:endParaRPr sz="3200" i="1" dirty="0">
              <a:solidFill>
                <a:srgbClr val="4D4D4D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2534" name="Group 6"/>
          <p:cNvGraphicFramePr>
            <a:graphicFrameLocks noGrp="1"/>
          </p:cNvGraphicFramePr>
          <p:nvPr>
            <p:ph idx="1"/>
          </p:nvPr>
        </p:nvGraphicFramePr>
        <p:xfrm>
          <a:off x="5003800" y="3213100"/>
          <a:ext cx="4032250" cy="2232025"/>
        </p:xfrm>
        <a:graphic>
          <a:graphicData uri="http://schemas.openxmlformats.org/drawingml/2006/table">
            <a:tbl>
              <a:tblPr/>
              <a:tblGrid>
                <a:gridCol w="693738"/>
                <a:gridCol w="3338512"/>
              </a:tblGrid>
              <a:tr h="14398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VNI-Times" pitchFamily="2" charset="0"/>
                          <a:cs typeface="Arial" panose="020B0604020202020204" pitchFamily="34" charset="0"/>
                        </a:rPr>
                        <a:t>GT</a:t>
                      </a: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VNI-Times" pitchFamily="2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VNI-Times" pitchFamily="2" charset="0"/>
                          <a:cs typeface="Arial" panose="020B0604020202020204" pitchFamily="34" charset="0"/>
                        </a:rPr>
                        <a:t>KL</a:t>
                      </a: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VNI-Times" pitchFamily="2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F200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21"/>
          <p:cNvGrpSpPr/>
          <p:nvPr/>
        </p:nvGrpSpPr>
        <p:grpSpPr>
          <a:xfrm>
            <a:off x="3349625" y="4038600"/>
            <a:ext cx="2325688" cy="2524125"/>
            <a:chOff x="2098" y="2566"/>
            <a:chExt cx="1465" cy="1590"/>
          </a:xfrm>
        </p:grpSpPr>
        <p:sp>
          <p:nvSpPr>
            <p:cNvPr id="22550" name="AutoShape 22"/>
            <p:cNvSpPr>
              <a:spLocks noChangeArrowheads="1"/>
            </p:cNvSpPr>
            <p:nvPr/>
          </p:nvSpPr>
          <p:spPr bwMode="auto">
            <a:xfrm>
              <a:off x="2291" y="2931"/>
              <a:ext cx="907" cy="907"/>
            </a:xfrm>
            <a:prstGeom prst="triangle">
              <a:avLst>
                <a:gd name="adj" fmla="val 24958"/>
              </a:avLst>
            </a:prstGeom>
            <a:noFill/>
            <a:ln w="38100">
              <a:solidFill>
                <a:srgbClr val="4D4D4D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551" name="Text Box 23"/>
            <p:cNvSpPr txBox="1">
              <a:spLocks noChangeArrowheads="1"/>
            </p:cNvSpPr>
            <p:nvPr/>
          </p:nvSpPr>
          <p:spPr bwMode="auto">
            <a:xfrm>
              <a:off x="2452" y="2566"/>
              <a:ext cx="360" cy="3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’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552" name="Text Box 24"/>
            <p:cNvSpPr txBox="1">
              <a:spLocks noChangeArrowheads="1"/>
            </p:cNvSpPr>
            <p:nvPr/>
          </p:nvSpPr>
          <p:spPr bwMode="auto">
            <a:xfrm>
              <a:off x="3186" y="3745"/>
              <a:ext cx="37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’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553" name="Text Box 25"/>
            <p:cNvSpPr txBox="1">
              <a:spLocks noChangeArrowheads="1"/>
            </p:cNvSpPr>
            <p:nvPr/>
          </p:nvSpPr>
          <p:spPr bwMode="auto">
            <a:xfrm>
              <a:off x="2098" y="3791"/>
              <a:ext cx="37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’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554" name="Arc 26"/>
            <p:cNvSpPr/>
            <p:nvPr/>
          </p:nvSpPr>
          <p:spPr bwMode="auto">
            <a:xfrm rot="-476170" flipH="1" flipV="1">
              <a:off x="2426" y="3067"/>
              <a:ext cx="292" cy="220"/>
            </a:xfrm>
            <a:custGeom>
              <a:avLst/>
              <a:gdLst>
                <a:gd name="G0" fmla="+- 15702 0 0"/>
                <a:gd name="G1" fmla="+- 21600 0 0"/>
                <a:gd name="G2" fmla="+- 21600 0 0"/>
                <a:gd name="T0" fmla="*/ 0 w 32590"/>
                <a:gd name="T1" fmla="*/ 6767 h 21600"/>
                <a:gd name="T2" fmla="*/ 32590 w 32590"/>
                <a:gd name="T3" fmla="*/ 8134 h 21600"/>
                <a:gd name="T4" fmla="*/ 15702 w 3259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90" h="21600" fill="none" extrusionOk="0">
                  <a:moveTo>
                    <a:pt x="0" y="6767"/>
                  </a:moveTo>
                  <a:cubicBezTo>
                    <a:pt x="4080" y="2447"/>
                    <a:pt x="9760" y="-1"/>
                    <a:pt x="15702" y="0"/>
                  </a:cubicBezTo>
                  <a:cubicBezTo>
                    <a:pt x="22275" y="0"/>
                    <a:pt x="28491" y="2993"/>
                    <a:pt x="32590" y="8133"/>
                  </a:cubicBezTo>
                </a:path>
                <a:path w="32590" h="21600" stroke="0" extrusionOk="0">
                  <a:moveTo>
                    <a:pt x="0" y="6767"/>
                  </a:moveTo>
                  <a:cubicBezTo>
                    <a:pt x="4080" y="2447"/>
                    <a:pt x="9760" y="-1"/>
                    <a:pt x="15702" y="0"/>
                  </a:cubicBezTo>
                  <a:cubicBezTo>
                    <a:pt x="22275" y="0"/>
                    <a:pt x="28491" y="2993"/>
                    <a:pt x="32590" y="8133"/>
                  </a:cubicBezTo>
                  <a:lnTo>
                    <a:pt x="15702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7"/>
          <p:cNvGrpSpPr/>
          <p:nvPr/>
        </p:nvGrpSpPr>
        <p:grpSpPr>
          <a:xfrm>
            <a:off x="179388" y="3065463"/>
            <a:ext cx="2952750" cy="3532187"/>
            <a:chOff x="113" y="1931"/>
            <a:chExt cx="1860" cy="2225"/>
          </a:xfrm>
        </p:grpSpPr>
        <p:sp>
          <p:nvSpPr>
            <p:cNvPr id="22556" name="AutoShape 28"/>
            <p:cNvSpPr>
              <a:spLocks noChangeArrowheads="1"/>
            </p:cNvSpPr>
            <p:nvPr/>
          </p:nvSpPr>
          <p:spPr bwMode="auto">
            <a:xfrm>
              <a:off x="203" y="2205"/>
              <a:ext cx="1633" cy="1587"/>
            </a:xfrm>
            <a:prstGeom prst="triangle">
              <a:avLst>
                <a:gd name="adj" fmla="val 24958"/>
              </a:avLst>
            </a:prstGeom>
            <a:noFill/>
            <a:ln w="38100">
              <a:solidFill>
                <a:srgbClr val="4D4D4D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557" name="Text Box 29"/>
            <p:cNvSpPr txBox="1">
              <a:spLocks noChangeArrowheads="1"/>
            </p:cNvSpPr>
            <p:nvPr/>
          </p:nvSpPr>
          <p:spPr bwMode="auto">
            <a:xfrm>
              <a:off x="703" y="1931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558" name="Text Box 30"/>
            <p:cNvSpPr txBox="1">
              <a:spLocks noChangeArrowheads="1"/>
            </p:cNvSpPr>
            <p:nvPr/>
          </p:nvSpPr>
          <p:spPr bwMode="auto">
            <a:xfrm>
              <a:off x="1686" y="3791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559" name="Text Box 31"/>
            <p:cNvSpPr txBox="1">
              <a:spLocks noChangeArrowheads="1"/>
            </p:cNvSpPr>
            <p:nvPr/>
          </p:nvSpPr>
          <p:spPr bwMode="auto">
            <a:xfrm>
              <a:off x="113" y="3791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560" name="Arc 32"/>
            <p:cNvSpPr/>
            <p:nvPr/>
          </p:nvSpPr>
          <p:spPr bwMode="auto">
            <a:xfrm rot="-476170" flipH="1" flipV="1">
              <a:off x="521" y="2341"/>
              <a:ext cx="292" cy="220"/>
            </a:xfrm>
            <a:custGeom>
              <a:avLst/>
              <a:gdLst>
                <a:gd name="G0" fmla="+- 15702 0 0"/>
                <a:gd name="G1" fmla="+- 21600 0 0"/>
                <a:gd name="G2" fmla="+- 21600 0 0"/>
                <a:gd name="T0" fmla="*/ 0 w 32590"/>
                <a:gd name="T1" fmla="*/ 6767 h 21600"/>
                <a:gd name="T2" fmla="*/ 32590 w 32590"/>
                <a:gd name="T3" fmla="*/ 8134 h 21600"/>
                <a:gd name="T4" fmla="*/ 15702 w 3259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90" h="21600" fill="none" extrusionOk="0">
                  <a:moveTo>
                    <a:pt x="0" y="6767"/>
                  </a:moveTo>
                  <a:cubicBezTo>
                    <a:pt x="4080" y="2447"/>
                    <a:pt x="9760" y="-1"/>
                    <a:pt x="15702" y="0"/>
                  </a:cubicBezTo>
                  <a:cubicBezTo>
                    <a:pt x="22275" y="0"/>
                    <a:pt x="28491" y="2993"/>
                    <a:pt x="32590" y="8133"/>
                  </a:cubicBezTo>
                </a:path>
                <a:path w="32590" h="21600" stroke="0" extrusionOk="0">
                  <a:moveTo>
                    <a:pt x="0" y="6767"/>
                  </a:moveTo>
                  <a:cubicBezTo>
                    <a:pt x="4080" y="2447"/>
                    <a:pt x="9760" y="-1"/>
                    <a:pt x="15702" y="0"/>
                  </a:cubicBezTo>
                  <a:cubicBezTo>
                    <a:pt x="22275" y="0"/>
                    <a:pt x="28491" y="2993"/>
                    <a:pt x="32590" y="8133"/>
                  </a:cubicBezTo>
                  <a:lnTo>
                    <a:pt x="15702" y="2160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5859463" y="3124200"/>
            <a:ext cx="3284537" cy="2159000"/>
            <a:chOff x="3646" y="1979"/>
            <a:chExt cx="2069" cy="1360"/>
          </a:xfrm>
        </p:grpSpPr>
        <p:graphicFrame>
          <p:nvGraphicFramePr>
            <p:cNvPr id="8209" name="Object 34"/>
            <p:cNvGraphicFramePr>
              <a:graphicFrameLocks noChangeAspect="1"/>
            </p:cNvGraphicFramePr>
            <p:nvPr/>
          </p:nvGraphicFramePr>
          <p:xfrm>
            <a:off x="3646" y="2272"/>
            <a:ext cx="2001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" imgW="1282700" imgH="393700" progId="Equation.DSMT4">
                    <p:embed/>
                  </p:oleObj>
                </mc:Choice>
                <mc:Fallback>
                  <p:oleObj name="" r:id="rId1" imgW="1282700" imgH="393700" progId="Equation.DSMT4">
                    <p:embed/>
                    <p:pic>
                      <p:nvPicPr>
                        <p:cNvPr id="0" name="Picture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46" y="2272"/>
                          <a:ext cx="2001" cy="6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3" name="Text Box 35"/>
            <p:cNvSpPr txBox="1">
              <a:spLocks noChangeArrowheads="1"/>
            </p:cNvSpPr>
            <p:nvPr/>
          </p:nvSpPr>
          <p:spPr bwMode="auto">
            <a:xfrm>
              <a:off x="3651" y="1979"/>
              <a:ext cx="2064" cy="34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l" defTabSz="914400">
                <a:spcBef>
                  <a:spcPct val="20000"/>
                </a:spcBef>
                <a:buClr>
                  <a:schemeClr val="hlink"/>
                </a:buClr>
                <a:buSzPct val="120000"/>
                <a:buFontTx/>
                <a:defRPr/>
              </a:pPr>
              <a:r>
                <a:rPr kumimoji="0" lang="en-US" sz="300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en-US" sz="300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C vaø</a:t>
              </a:r>
              <a:r>
                <a:rPr kumimoji="0" lang="en-US" sz="300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vi-VN" sz="300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’B’C’</a:t>
              </a:r>
              <a:endParaRPr kumimoji="0" lang="vi-VN" sz="3000" b="0" kern="1200" cap="none" spc="0" normalizeH="0" baseline="0" noProof="0">
                <a:solidFill>
                  <a:srgbClr val="66FF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564" name="Text Box 36"/>
            <p:cNvSpPr txBox="1">
              <a:spLocks noChangeArrowheads="1"/>
            </p:cNvSpPr>
            <p:nvPr/>
          </p:nvSpPr>
          <p:spPr bwMode="auto">
            <a:xfrm>
              <a:off x="3651" y="2993"/>
              <a:ext cx="2064" cy="34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l" defTabSz="914400">
                <a:spcBef>
                  <a:spcPct val="20000"/>
                </a:spcBef>
                <a:buClr>
                  <a:schemeClr val="hlink"/>
                </a:buClr>
                <a:buSzPct val="120000"/>
                <a:buFontTx/>
                <a:defRPr/>
              </a:pPr>
              <a:r>
                <a:rPr kumimoji="0" lang="en-US" sz="300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en-US" sz="300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C      </a:t>
              </a:r>
              <a:r>
                <a:rPr kumimoji="0" lang="en-US" sz="300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vi-VN" sz="300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’B’C’</a:t>
              </a:r>
              <a:endParaRPr kumimoji="0" lang="vi-VN" sz="3000" b="0" kern="1200" cap="none" spc="0" normalizeH="0" baseline="0" noProof="0">
                <a:solidFill>
                  <a:srgbClr val="66FF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8212" name="Picture 3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53" y="3067"/>
              <a:ext cx="318" cy="16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8207" name="WordArt 40"/>
          <p:cNvSpPr>
            <a:spLocks noTextEdit="1"/>
          </p:cNvSpPr>
          <p:nvPr/>
        </p:nvSpPr>
        <p:spPr>
          <a:xfrm>
            <a:off x="2971800" y="115888"/>
            <a:ext cx="5776913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en-US" sz="4000" b="1">
                <a:ln w="19050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CC99FF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RƯỜNG HỢP ĐỒNG DẠNG THỨ HAI</a:t>
            </a:r>
            <a:endParaRPr lang="en-US" sz="4000" b="1">
              <a:ln w="19050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  <a:solidFill>
                <a:srgbClr val="CC99FF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08" name="WordArt 41"/>
          <p:cNvSpPr>
            <a:spLocks noTextEdit="1"/>
          </p:cNvSpPr>
          <p:nvPr/>
        </p:nvSpPr>
        <p:spPr>
          <a:xfrm>
            <a:off x="228600" y="123825"/>
            <a:ext cx="1590675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en-US" sz="2000" b="1">
                <a:ln w="9525" cap="rnd" cmpd="sng">
                  <a:solidFill>
                    <a:srgbClr val="800080"/>
                  </a:solidFill>
                  <a:prstDash val="sysDot"/>
                  <a:headEnd type="none" w="med" len="med"/>
                  <a:tailEnd type="none" w="med" len="med"/>
                </a:ln>
                <a:solidFill>
                  <a:srgbClr val="993366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IẾT 45-BÀI 6</a:t>
            </a:r>
            <a:endParaRPr lang="en-US" sz="2000" b="1">
              <a:ln w="9525" cap="rnd" cmpd="sng">
                <a:solidFill>
                  <a:srgbClr val="800080"/>
                </a:solidFill>
                <a:prstDash val="sysDot"/>
                <a:headEnd type="none" w="med" len="med"/>
                <a:tailEnd type="none" w="med" len="med"/>
              </a:ln>
              <a:solidFill>
                <a:srgbClr val="993366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88925" y="765175"/>
            <a:ext cx="4714875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x-none" sz="4000" b="0" dirty="0">
                <a:solidFill>
                  <a:srgbClr val="CC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:</a:t>
            </a:r>
            <a:endParaRPr sz="4000" b="0" dirty="0">
              <a:solidFill>
                <a:srgbClr val="CC3399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84213" y="1484313"/>
            <a:ext cx="845978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sz="2800" i="1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 tam giác ABC v</a:t>
            </a:r>
            <a:r>
              <a:rPr sz="2800" i="1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i="1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EF có đồng dạng không vì sao</a:t>
            </a:r>
            <a:r>
              <a:rPr lang="en-US" altLang="x-none" sz="2800" i="1" dirty="0">
                <a:solidFill>
                  <a:srgbClr val="4D4D4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2800" i="1" dirty="0">
              <a:solidFill>
                <a:srgbClr val="4D4D4D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49225" y="1484313"/>
            <a:ext cx="615950" cy="492125"/>
          </a:xfrm>
          <a:prstGeom prst="rect">
            <a:avLst/>
          </a:prstGeom>
          <a:solidFill>
            <a:srgbClr val="33CC33"/>
          </a:solidFill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?1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95288" y="2128838"/>
            <a:ext cx="2160588" cy="588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folHlink"/>
            </a:solidFill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x-none" sz="3200" b="0" dirty="0">
                <a:solidFill>
                  <a:srgbClr val="99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</a:t>
            </a:r>
            <a:r>
              <a:rPr lang="en-US" altLang="x-none" sz="3200" i="1" dirty="0">
                <a:solidFill>
                  <a:srgbClr val="99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  <a:r>
              <a:rPr sz="3200" i="1" dirty="0">
                <a:solidFill>
                  <a:srgbClr val="99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2400" i="1" dirty="0">
              <a:solidFill>
                <a:srgbClr val="99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96863" y="3573463"/>
          <a:ext cx="3436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497965" imgH="431800" progId="Equation.DSMT4">
                  <p:embed/>
                </p:oleObj>
              </mc:Choice>
              <mc:Fallback>
                <p:oleObj name="" r:id="rId1" imgW="1497965" imgH="431800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6863" y="3573463"/>
                        <a:ext cx="3436937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5940425" y="1844675"/>
            <a:ext cx="2149475" cy="2159000"/>
            <a:chOff x="2498" y="2523"/>
            <a:chExt cx="1603" cy="1547"/>
          </a:xfrm>
        </p:grpSpPr>
        <p:sp>
          <p:nvSpPr>
            <p:cNvPr id="23561" name="AutoShape 9"/>
            <p:cNvSpPr>
              <a:spLocks noChangeArrowheads="1"/>
            </p:cNvSpPr>
            <p:nvPr/>
          </p:nvSpPr>
          <p:spPr bwMode="auto">
            <a:xfrm>
              <a:off x="2761" y="2886"/>
              <a:ext cx="998" cy="816"/>
            </a:xfrm>
            <a:prstGeom prst="triangle">
              <a:avLst>
                <a:gd name="adj" fmla="val 65931"/>
              </a:avLst>
            </a:prstGeom>
            <a:noFill/>
            <a:ln w="38100">
              <a:solidFill>
                <a:srgbClr val="0000FF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562" name="Text Box 10"/>
            <p:cNvSpPr txBox="1">
              <a:spLocks noChangeArrowheads="1"/>
            </p:cNvSpPr>
            <p:nvPr/>
          </p:nvSpPr>
          <p:spPr bwMode="auto">
            <a:xfrm>
              <a:off x="3321" y="2523"/>
              <a:ext cx="359" cy="41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563" name="Text Box 11"/>
            <p:cNvSpPr txBox="1">
              <a:spLocks noChangeArrowheads="1"/>
            </p:cNvSpPr>
            <p:nvPr/>
          </p:nvSpPr>
          <p:spPr bwMode="auto">
            <a:xfrm>
              <a:off x="3761" y="3655"/>
              <a:ext cx="340" cy="4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564" name="Text Box 12"/>
            <p:cNvSpPr txBox="1">
              <a:spLocks noChangeArrowheads="1"/>
            </p:cNvSpPr>
            <p:nvPr/>
          </p:nvSpPr>
          <p:spPr bwMode="auto">
            <a:xfrm>
              <a:off x="2498" y="3655"/>
              <a:ext cx="340" cy="4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565" name="Arc 13"/>
            <p:cNvSpPr/>
            <p:nvPr/>
          </p:nvSpPr>
          <p:spPr bwMode="auto">
            <a:xfrm rot="8225955">
              <a:off x="3294" y="2977"/>
              <a:ext cx="226" cy="250"/>
            </a:xfrm>
            <a:custGeom>
              <a:avLst/>
              <a:gdLst>
                <a:gd name="G0" fmla="+- 0 0 0"/>
                <a:gd name="G1" fmla="+- 21028 0 0"/>
                <a:gd name="G2" fmla="+- 21600 0 0"/>
                <a:gd name="T0" fmla="*/ 4939 w 21600"/>
                <a:gd name="T1" fmla="*/ 0 h 21028"/>
                <a:gd name="T2" fmla="*/ 21600 w 21600"/>
                <a:gd name="T3" fmla="*/ 21028 h 21028"/>
                <a:gd name="T4" fmla="*/ 0 w 21600"/>
                <a:gd name="T5" fmla="*/ 21028 h 21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028" fill="none" extrusionOk="0">
                  <a:moveTo>
                    <a:pt x="4938" y="0"/>
                  </a:moveTo>
                  <a:cubicBezTo>
                    <a:pt x="14700" y="2292"/>
                    <a:pt x="21600" y="11001"/>
                    <a:pt x="21600" y="21028"/>
                  </a:cubicBezTo>
                </a:path>
                <a:path w="21600" h="21028" stroke="0" extrusionOk="0">
                  <a:moveTo>
                    <a:pt x="4938" y="0"/>
                  </a:moveTo>
                  <a:cubicBezTo>
                    <a:pt x="14700" y="2292"/>
                    <a:pt x="21600" y="11001"/>
                    <a:pt x="21600" y="21028"/>
                  </a:cubicBezTo>
                  <a:lnTo>
                    <a:pt x="0" y="21028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566" name="Text Box 14"/>
            <p:cNvSpPr txBox="1">
              <a:spLocks noChangeArrowheads="1"/>
            </p:cNvSpPr>
            <p:nvPr/>
          </p:nvSpPr>
          <p:spPr bwMode="auto">
            <a:xfrm>
              <a:off x="3114" y="3158"/>
              <a:ext cx="493" cy="3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60</a:t>
              </a:r>
              <a:r>
                <a:rPr kumimoji="0" lang="en-US" sz="2800" b="0" kern="1200" cap="none" spc="0" normalizeH="0" baseline="3000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endParaRPr kumimoji="0" lang="vi-VN" sz="2800" b="0" kern="1200" cap="none" spc="0" normalizeH="0" baseline="3000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567" name="Text Box 15"/>
            <p:cNvSpPr txBox="1">
              <a:spLocks noChangeArrowheads="1"/>
            </p:cNvSpPr>
            <p:nvPr/>
          </p:nvSpPr>
          <p:spPr bwMode="auto">
            <a:xfrm>
              <a:off x="2767" y="3064"/>
              <a:ext cx="289" cy="4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568" name="Text Box 16"/>
            <p:cNvSpPr txBox="1">
              <a:spLocks noChangeArrowheads="1"/>
            </p:cNvSpPr>
            <p:nvPr/>
          </p:nvSpPr>
          <p:spPr bwMode="auto">
            <a:xfrm>
              <a:off x="3611" y="3064"/>
              <a:ext cx="289" cy="4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7"/>
          <p:cNvGrpSpPr/>
          <p:nvPr/>
        </p:nvGrpSpPr>
        <p:grpSpPr>
          <a:xfrm>
            <a:off x="5797550" y="3789363"/>
            <a:ext cx="2684463" cy="2824162"/>
            <a:chOff x="3904" y="1296"/>
            <a:chExt cx="1895" cy="2117"/>
          </a:xfrm>
        </p:grpSpPr>
        <p:sp>
          <p:nvSpPr>
            <p:cNvPr id="23570" name="AutoShape 18"/>
            <p:cNvSpPr>
              <a:spLocks noChangeArrowheads="1"/>
            </p:cNvSpPr>
            <p:nvPr/>
          </p:nvSpPr>
          <p:spPr bwMode="auto">
            <a:xfrm>
              <a:off x="4059" y="1661"/>
              <a:ext cx="1633" cy="1313"/>
            </a:xfrm>
            <a:prstGeom prst="triangle">
              <a:avLst>
                <a:gd name="adj" fmla="val 65278"/>
              </a:avLst>
            </a:prstGeom>
            <a:noFill/>
            <a:ln w="38100">
              <a:solidFill>
                <a:srgbClr val="0000FF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571" name="Arc 19"/>
            <p:cNvSpPr/>
            <p:nvPr/>
          </p:nvSpPr>
          <p:spPr bwMode="auto">
            <a:xfrm rot="8225955">
              <a:off x="5011" y="1774"/>
              <a:ext cx="226" cy="250"/>
            </a:xfrm>
            <a:custGeom>
              <a:avLst/>
              <a:gdLst>
                <a:gd name="G0" fmla="+- 0 0 0"/>
                <a:gd name="G1" fmla="+- 21028 0 0"/>
                <a:gd name="G2" fmla="+- 21600 0 0"/>
                <a:gd name="T0" fmla="*/ 4939 w 21600"/>
                <a:gd name="T1" fmla="*/ 0 h 21028"/>
                <a:gd name="T2" fmla="*/ 21600 w 21600"/>
                <a:gd name="T3" fmla="*/ 21028 h 21028"/>
                <a:gd name="T4" fmla="*/ 0 w 21600"/>
                <a:gd name="T5" fmla="*/ 21028 h 21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028" fill="none" extrusionOk="0">
                  <a:moveTo>
                    <a:pt x="4938" y="0"/>
                  </a:moveTo>
                  <a:cubicBezTo>
                    <a:pt x="14700" y="2292"/>
                    <a:pt x="21600" y="11001"/>
                    <a:pt x="21600" y="21028"/>
                  </a:cubicBezTo>
                </a:path>
                <a:path w="21600" h="21028" stroke="0" extrusionOk="0">
                  <a:moveTo>
                    <a:pt x="4938" y="0"/>
                  </a:moveTo>
                  <a:cubicBezTo>
                    <a:pt x="14700" y="2292"/>
                    <a:pt x="21600" y="11001"/>
                    <a:pt x="21600" y="21028"/>
                  </a:cubicBezTo>
                  <a:lnTo>
                    <a:pt x="0" y="21028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6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572" name="Text Box 20"/>
            <p:cNvSpPr txBox="1">
              <a:spLocks noChangeArrowheads="1"/>
            </p:cNvSpPr>
            <p:nvPr/>
          </p:nvSpPr>
          <p:spPr bwMode="auto">
            <a:xfrm>
              <a:off x="4872" y="1296"/>
              <a:ext cx="340" cy="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573" name="Text Box 21"/>
            <p:cNvSpPr txBox="1">
              <a:spLocks noChangeArrowheads="1"/>
            </p:cNvSpPr>
            <p:nvPr/>
          </p:nvSpPr>
          <p:spPr bwMode="auto">
            <a:xfrm>
              <a:off x="3904" y="2974"/>
              <a:ext cx="307" cy="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574" name="Text Box 22"/>
            <p:cNvSpPr txBox="1">
              <a:spLocks noChangeArrowheads="1"/>
            </p:cNvSpPr>
            <p:nvPr/>
          </p:nvSpPr>
          <p:spPr bwMode="auto">
            <a:xfrm>
              <a:off x="5508" y="2975"/>
              <a:ext cx="291" cy="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575" name="Text Box 23"/>
            <p:cNvSpPr txBox="1">
              <a:spLocks noChangeArrowheads="1"/>
            </p:cNvSpPr>
            <p:nvPr/>
          </p:nvSpPr>
          <p:spPr bwMode="auto">
            <a:xfrm>
              <a:off x="4838" y="1969"/>
              <a:ext cx="466" cy="38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60</a:t>
              </a:r>
              <a:r>
                <a:rPr kumimoji="0" lang="en-US" sz="2800" b="0" kern="1200" cap="none" spc="0" normalizeH="0" baseline="3000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endParaRPr kumimoji="0" lang="vi-VN" sz="2800" b="0" kern="1200" cap="none" spc="0" normalizeH="0" baseline="3000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576" name="Text Box 24"/>
            <p:cNvSpPr txBox="1">
              <a:spLocks noChangeArrowheads="1"/>
            </p:cNvSpPr>
            <p:nvPr/>
          </p:nvSpPr>
          <p:spPr bwMode="auto">
            <a:xfrm>
              <a:off x="4253" y="2022"/>
              <a:ext cx="275" cy="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8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577" name="Text Box 25"/>
            <p:cNvSpPr txBox="1">
              <a:spLocks noChangeArrowheads="1"/>
            </p:cNvSpPr>
            <p:nvPr/>
          </p:nvSpPr>
          <p:spPr bwMode="auto">
            <a:xfrm>
              <a:off x="5404" y="1975"/>
              <a:ext cx="275" cy="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sz="32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6</a:t>
              </a:r>
              <a:endParaRPr kumimoji="0" lang="vi-VN" sz="32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3578" name="Text Box 26"/>
          <p:cNvSpPr txBox="1">
            <a:spLocks noChangeArrowheads="1"/>
          </p:cNvSpPr>
          <p:nvPr/>
        </p:nvSpPr>
        <p:spPr bwMode="auto">
          <a:xfrm>
            <a:off x="323850" y="2781300"/>
            <a:ext cx="504031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sz="3200" b="0" kern="1200" cap="none" spc="0" normalizeH="0" baseline="0" noProof="0" smtClean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Xét </a:t>
            </a:r>
            <a:r>
              <a:rPr kumimoji="0" lang="en-US" sz="3200" b="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3" panose="05040102010807070707" pitchFamily="18" charset="2"/>
              </a:rPr>
              <a:t>ABC vaø DEF </a:t>
            </a:r>
            <a:r>
              <a:rPr kumimoji="0" lang="en-US" sz="3200" b="0" kern="1200" cap="none" spc="0" normalizeH="0" baseline="0" noProof="0" smtClean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3" panose="05040102010807070707" pitchFamily="18" charset="2"/>
              </a:rPr>
              <a:t>có: </a:t>
            </a:r>
            <a:endParaRPr kumimoji="0" lang="en-US" sz="2400" i="1" kern="1200" cap="none" spc="0" normalizeH="0" baseline="0" noProof="0">
              <a:solidFill>
                <a:srgbClr val="4D4D4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3997325" y="3717925"/>
          <a:ext cx="15827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660400" imgH="228600" progId="Equation.DSMT4">
                  <p:embed/>
                </p:oleObj>
              </mc:Choice>
              <mc:Fallback>
                <p:oleObj name="" r:id="rId3" imgW="660400" imgH="228600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7325" y="3717925"/>
                        <a:ext cx="1582738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/>
          <p:cNvGrpSpPr/>
          <p:nvPr/>
        </p:nvGrpSpPr>
        <p:grpSpPr>
          <a:xfrm>
            <a:off x="250825" y="4581525"/>
            <a:ext cx="4464050" cy="641350"/>
            <a:chOff x="158" y="2886"/>
            <a:chExt cx="2812" cy="404"/>
          </a:xfrm>
        </p:grpSpPr>
        <p:sp>
          <p:nvSpPr>
            <p:cNvPr id="23581" name="Text Box 29"/>
            <p:cNvSpPr txBox="1">
              <a:spLocks noChangeArrowheads="1"/>
            </p:cNvSpPr>
            <p:nvPr/>
          </p:nvSpPr>
          <p:spPr bwMode="auto">
            <a:xfrm>
              <a:off x="158" y="2886"/>
              <a:ext cx="2812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just" defTabSz="914400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vi-VN" sz="36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" panose="05000000000000000000" pitchFamily="2" charset="2"/>
                </a:rPr>
                <a:t></a:t>
              </a:r>
              <a:r>
                <a:rPr kumimoji="0" lang="en-US" sz="36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3" panose="05040102010807070707" pitchFamily="18" charset="2"/>
                </a:rPr>
                <a:t>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C	        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3" panose="05040102010807070707" pitchFamily="18" charset="2"/>
                </a:rPr>
                <a:t></a:t>
              </a:r>
              <a:r>
                <a:rPr kumimoji="0" lang="en-US" sz="2800" kern="1200" cap="none" spc="0" normalizeH="0" baseline="0" noProof="0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EF</a:t>
              </a:r>
              <a:endParaRPr kumimoji="0" lang="vi-VN" sz="2800" kern="1200" cap="none" spc="0" normalizeH="0" baseline="0" noProof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9231" name="Picture 3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83" y="3022"/>
              <a:ext cx="318" cy="16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228" name="WordArt 33"/>
          <p:cNvSpPr>
            <a:spLocks noTextEdit="1"/>
          </p:cNvSpPr>
          <p:nvPr/>
        </p:nvSpPr>
        <p:spPr>
          <a:xfrm>
            <a:off x="2971800" y="115888"/>
            <a:ext cx="5776913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en-US" sz="4000" b="1">
                <a:ln w="19050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CC99FF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RƯỜNG HỢP ĐỒNG DẠNG THỨ HAI</a:t>
            </a:r>
            <a:endParaRPr lang="en-US" sz="4000" b="1">
              <a:ln w="19050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  <a:solidFill>
                <a:srgbClr val="CC99FF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9" name="WordArt 34"/>
          <p:cNvSpPr>
            <a:spLocks noTextEdit="1"/>
          </p:cNvSpPr>
          <p:nvPr/>
        </p:nvSpPr>
        <p:spPr>
          <a:xfrm>
            <a:off x="228600" y="123825"/>
            <a:ext cx="1590675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en-US" sz="2000" b="1">
                <a:ln w="9525" cap="rnd" cmpd="sng">
                  <a:solidFill>
                    <a:srgbClr val="800080"/>
                  </a:solidFill>
                  <a:prstDash val="sysDot"/>
                  <a:headEnd type="none" w="med" len="med"/>
                  <a:tailEnd type="none" w="med" len="med"/>
                </a:ln>
                <a:solidFill>
                  <a:srgbClr val="993366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IẾT 45-BÀI 6</a:t>
            </a:r>
            <a:endParaRPr lang="en-US" sz="2000" b="1">
              <a:ln w="9525" cap="rnd" cmpd="sng">
                <a:solidFill>
                  <a:srgbClr val="800080"/>
                </a:solidFill>
                <a:prstDash val="sysDot"/>
                <a:headEnd type="none" w="med" len="med"/>
                <a:tailEnd type="none" w="med" len="med"/>
              </a:ln>
              <a:solidFill>
                <a:srgbClr val="993366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 animBg="1"/>
      <p:bldP spid="23558" grpId="0" animBg="1"/>
      <p:bldP spid="2357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4F79FF"/>
            </a:gs>
            <a:gs pos="50000">
              <a:srgbClr val="66FF66"/>
            </a:gs>
            <a:gs pos="100000">
              <a:srgbClr val="4F79FF"/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scene3d>
          <a:camera prst="legacyObliqueTopRight"/>
          <a:lightRig rig="legacyFlat3" dir="b"/>
        </a:scene3d>
        <a:sp3d extrusionH="430200" prstMaterial="legacyMatte">
          <a:bevelT w="13500" h="13500" prst="angle"/>
          <a:bevelB w="13500" h="13500" prst="angle"/>
          <a:extrusionClr>
            <a:srgbClr val="66FF66"/>
          </a:extrusionClr>
        </a:sp3d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vi-VN" sz="6600" b="1" i="0" u="none" strike="noStrike" cap="none" normalizeH="0" baseline="0" smtClean="0">
            <a:ln>
              <a:noFill/>
            </a:ln>
            <a:solidFill>
              <a:srgbClr val="FF33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4F79FF"/>
            </a:gs>
            <a:gs pos="50000">
              <a:srgbClr val="66FF66"/>
            </a:gs>
            <a:gs pos="100000">
              <a:srgbClr val="4F79FF"/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scene3d>
          <a:camera prst="legacyObliqueTopRight"/>
          <a:lightRig rig="legacyFlat3" dir="b"/>
        </a:scene3d>
        <a:sp3d extrusionH="430200" prstMaterial="legacyMatte">
          <a:bevelT w="13500" h="13500" prst="angle"/>
          <a:bevelB w="13500" h="13500" prst="angle"/>
          <a:extrusionClr>
            <a:srgbClr val="66FF66"/>
          </a:extrusionClr>
        </a:sp3d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vi-VN" sz="6600" b="1" i="0" u="none" strike="noStrike" cap="none" normalizeH="0" baseline="0" smtClean="0">
            <a:ln>
              <a:noFill/>
            </a:ln>
            <a:solidFill>
              <a:srgbClr val="FF33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59</Words>
  <Application>WPS Presentation</Application>
  <PresentationFormat>On-screen Show (4:3)</PresentationFormat>
  <Paragraphs>475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</vt:i4>
      </vt:variant>
      <vt:variant>
        <vt:lpstr>幻灯片标题</vt:lpstr>
      </vt:variant>
      <vt:variant>
        <vt:i4>15</vt:i4>
      </vt:variant>
    </vt:vector>
  </HeadingPairs>
  <TitlesOfParts>
    <vt:vector size="60" baseType="lpstr">
      <vt:lpstr>Arial</vt:lpstr>
      <vt:lpstr>SimSun</vt:lpstr>
      <vt:lpstr>Wingdings</vt:lpstr>
      <vt:lpstr>Times New Roman</vt:lpstr>
      <vt:lpstr>Symbol</vt:lpstr>
      <vt:lpstr>VNI-Times</vt:lpstr>
      <vt:lpstr>Euphorigenic</vt:lpstr>
      <vt:lpstr>Wingdings 3</vt:lpstr>
      <vt:lpstr>Microsoft YaHei</vt:lpstr>
      <vt:lpstr>Arial Unicode MS</vt:lpstr>
      <vt:lpstr>Default Desig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B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PC</cp:lastModifiedBy>
  <cp:revision>122</cp:revision>
  <dcterms:created xsi:type="dcterms:W3CDTF">2008-02-28T04:40:25Z</dcterms:created>
  <dcterms:modified xsi:type="dcterms:W3CDTF">2022-08-09T03:35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